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79" w:type="dxa"/>
        <w:tblInd w:w="-1281" w:type="dxa"/>
        <w:tblLook w:val="01E0" w:firstRow="1" w:lastRow="1" w:firstColumn="1" w:lastColumn="1" w:noHBand="0" w:noVBand="0"/>
      </w:tblPr>
      <w:tblGrid>
        <w:gridCol w:w="4111"/>
        <w:gridCol w:w="6568"/>
      </w:tblGrid>
      <w:tr w:rsidR="00A077A4" w:rsidRPr="00D835C4" w:rsidTr="00393D9A">
        <w:trPr>
          <w:trHeight w:val="960"/>
        </w:trPr>
        <w:tc>
          <w:tcPr>
            <w:tcW w:w="4111" w:type="dxa"/>
          </w:tcPr>
          <w:p w:rsidR="00A077A4" w:rsidRPr="00D835C4" w:rsidRDefault="009A26E6" w:rsidP="00741926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D835C4">
              <w:rPr>
                <w:rFonts w:asciiTheme="majorHAnsi" w:hAnsiTheme="majorHAnsi" w:cstheme="majorHAnsi"/>
                <w:b/>
                <w:noProof/>
                <w:sz w:val="24"/>
                <w:szCs w:val="24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0374270" wp14:editId="42FCA1EC">
                      <wp:simplePos x="0" y="0"/>
                      <wp:positionH relativeFrom="column">
                        <wp:posOffset>933450</wp:posOffset>
                      </wp:positionH>
                      <wp:positionV relativeFrom="paragraph">
                        <wp:posOffset>457217</wp:posOffset>
                      </wp:positionV>
                      <wp:extent cx="57150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>
                  <w:pict>
                    <v:line w14:anchorId="5C074F87" id="Straight Connector 2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5pt,36pt" to="118.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BCPHAIAADUEAAAOAAAAZHJzL2Uyb0RvYy54bWysU8GO2jAQvVfqP1i+QxIaW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"/>
                  </w:pict>
                </mc:Fallback>
              </mc:AlternateContent>
            </w:r>
            <w:r w:rsidR="00A077A4" w:rsidRPr="00D835C4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SỞ GIÁO DỤC VÀ ĐÀO TẠO NGHỆ AN</w:t>
            </w:r>
          </w:p>
          <w:p w:rsidR="00A077A4" w:rsidRPr="00D835C4" w:rsidRDefault="00A077A4" w:rsidP="00741926">
            <w:pPr>
              <w:spacing w:before="60" w:after="60" w:line="240" w:lineRule="auto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A077A4" w:rsidRPr="00D835C4" w:rsidRDefault="00A077A4" w:rsidP="00741926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  <w:u w:val="single"/>
                <w:lang w:val="pt-BR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   </w:t>
            </w:r>
          </w:p>
        </w:tc>
        <w:tc>
          <w:tcPr>
            <w:tcW w:w="6568" w:type="dxa"/>
          </w:tcPr>
          <w:p w:rsidR="00A077A4" w:rsidRPr="00D835C4" w:rsidRDefault="00A077A4" w:rsidP="00741926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D835C4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 xml:space="preserve">KỲ THI TUYỂN SINH VÀO LỚP 10 </w:t>
            </w:r>
          </w:p>
          <w:p w:rsidR="00A077A4" w:rsidRPr="00D835C4" w:rsidRDefault="00A077A4" w:rsidP="00741926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D835C4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TRƯỜNG THPT CHUYÊN PHAN BỘI CHÂU</w:t>
            </w:r>
          </w:p>
          <w:p w:rsidR="00A077A4" w:rsidRPr="00D835C4" w:rsidRDefault="00A077A4" w:rsidP="00741926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D835C4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TRƯỜNG THPT CHUYÊN – TRƯỜNG ĐH VINH</w:t>
            </w:r>
          </w:p>
          <w:p w:rsidR="00A077A4" w:rsidRPr="00D835C4" w:rsidRDefault="009A26E6" w:rsidP="003571F7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D835C4">
              <w:rPr>
                <w:rFonts w:asciiTheme="majorHAnsi" w:hAnsiTheme="majorHAnsi" w:cstheme="majorHAnsi"/>
                <w:b/>
                <w:noProof/>
                <w:sz w:val="24"/>
                <w:szCs w:val="24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AF19708" wp14:editId="213BFFE0">
                      <wp:simplePos x="0" y="0"/>
                      <wp:positionH relativeFrom="column">
                        <wp:posOffset>1379838</wp:posOffset>
                      </wp:positionH>
                      <wp:positionV relativeFrom="paragraph">
                        <wp:posOffset>198755</wp:posOffset>
                      </wp:positionV>
                      <wp:extent cx="1257300" cy="0"/>
                      <wp:effectExtent l="0" t="0" r="1905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573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1="http://schemas.microsoft.com/office/drawing/2015/9/8/chartex">
                  <w:pict>
                    <v:line w14:anchorId="743DA7E8" id="Straight Connector 1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8.65pt,15.65pt" to="207.65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A077A4" w:rsidRPr="00D835C4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 xml:space="preserve"> </w:t>
            </w:r>
            <w:r w:rsidR="00A077A4" w:rsidRPr="00D835C4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NĂM HỌC 202</w:t>
            </w:r>
            <w:r w:rsidR="003571F7" w:rsidRPr="00D835C4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2</w:t>
            </w:r>
            <w:r w:rsidR="00BB7E1E" w:rsidRPr="00D835C4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 xml:space="preserve"> – 202</w:t>
            </w:r>
            <w:r w:rsidR="003571F7" w:rsidRPr="00D835C4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3</w:t>
            </w:r>
          </w:p>
        </w:tc>
      </w:tr>
    </w:tbl>
    <w:p w:rsidR="00BB7E1E" w:rsidRPr="00CC0A89" w:rsidRDefault="00BB7E1E" w:rsidP="003B2895">
      <w:pPr>
        <w:spacing w:before="60" w:after="60" w:line="276" w:lineRule="auto"/>
        <w:jc w:val="center"/>
        <w:rPr>
          <w:rFonts w:asciiTheme="majorHAnsi" w:hAnsiTheme="majorHAnsi" w:cstheme="majorHAnsi"/>
          <w:b/>
          <w:sz w:val="6"/>
          <w:szCs w:val="24"/>
          <w:lang w:val="pt-BR"/>
        </w:rPr>
      </w:pPr>
    </w:p>
    <w:p w:rsidR="00E33B56" w:rsidRPr="00460E42" w:rsidRDefault="00A077A4" w:rsidP="009A26E6">
      <w:pPr>
        <w:spacing w:before="60" w:after="60" w:line="240" w:lineRule="auto"/>
        <w:jc w:val="center"/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</w:pPr>
      <w:r w:rsidRPr="00D835C4">
        <w:rPr>
          <w:rFonts w:asciiTheme="majorHAnsi" w:hAnsiTheme="majorHAnsi" w:cstheme="majorHAnsi"/>
          <w:b/>
          <w:sz w:val="24"/>
          <w:szCs w:val="24"/>
          <w:lang w:val="pt-BR"/>
        </w:rPr>
        <w:t xml:space="preserve">ĐÁP ÁN VÀ HƯỚNG DẪN </w:t>
      </w:r>
      <w:r w:rsidRPr="00460E42"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  <w:t xml:space="preserve">CHẤM ĐỀ THI </w:t>
      </w:r>
      <w:r w:rsidRPr="00460E42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HÍNH THỨC</w:t>
      </w:r>
    </w:p>
    <w:p w:rsidR="00BB7E1E" w:rsidRPr="00460E42" w:rsidRDefault="00BB7E1E" w:rsidP="009A26E6">
      <w:pPr>
        <w:spacing w:before="60" w:after="60" w:line="240" w:lineRule="auto"/>
        <w:jc w:val="center"/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</w:pPr>
      <w:r w:rsidRPr="00460E42"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  <w:t xml:space="preserve">Môn: </w:t>
      </w:r>
      <w:r w:rsidR="00B50816" w:rsidRPr="00460E42"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  <w:t>Toán</w:t>
      </w:r>
    </w:p>
    <w:p w:rsidR="00C32F64" w:rsidRPr="00460E42" w:rsidRDefault="00C32F64" w:rsidP="009A26E6">
      <w:pPr>
        <w:spacing w:before="60" w:after="60" w:line="240" w:lineRule="auto"/>
        <w:jc w:val="center"/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</w:pPr>
      <w:r w:rsidRPr="00460E42"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  <w:t>Đáp án gồm</w:t>
      </w:r>
      <w:r w:rsidR="00686234"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  <w:t xml:space="preserve"> 04</w:t>
      </w:r>
      <w:r w:rsidRPr="00460E42">
        <w:rPr>
          <w:rFonts w:asciiTheme="majorHAnsi" w:hAnsiTheme="majorHAnsi" w:cstheme="majorHAnsi"/>
          <w:b/>
          <w:color w:val="000000" w:themeColor="text1"/>
          <w:sz w:val="24"/>
          <w:szCs w:val="24"/>
          <w:lang w:val="pt-BR"/>
        </w:rPr>
        <w:t xml:space="preserve"> trang</w:t>
      </w:r>
    </w:p>
    <w:tbl>
      <w:tblPr>
        <w:tblStyle w:val="TableGrid"/>
        <w:tblW w:w="10841" w:type="dxa"/>
        <w:tblInd w:w="-1139" w:type="dxa"/>
        <w:tblLayout w:type="fixed"/>
        <w:tblLook w:val="04A0" w:firstRow="1" w:lastRow="0" w:firstColumn="1" w:lastColumn="0" w:noHBand="0" w:noVBand="1"/>
      </w:tblPr>
      <w:tblGrid>
        <w:gridCol w:w="414"/>
        <w:gridCol w:w="540"/>
        <w:gridCol w:w="9144"/>
        <w:gridCol w:w="720"/>
        <w:gridCol w:w="15"/>
        <w:gridCol w:w="8"/>
      </w:tblGrid>
      <w:tr w:rsidR="00E33B56" w:rsidRPr="00D835C4" w:rsidTr="000848C2">
        <w:trPr>
          <w:gridAfter w:val="2"/>
          <w:wAfter w:w="23" w:type="dxa"/>
        </w:trPr>
        <w:tc>
          <w:tcPr>
            <w:tcW w:w="954" w:type="dxa"/>
            <w:gridSpan w:val="2"/>
          </w:tcPr>
          <w:p w:rsidR="00E33B56" w:rsidRPr="00D835C4" w:rsidRDefault="00E33B56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Câu</w:t>
            </w:r>
          </w:p>
        </w:tc>
        <w:tc>
          <w:tcPr>
            <w:tcW w:w="9144" w:type="dxa"/>
          </w:tcPr>
          <w:p w:rsidR="00E33B56" w:rsidRPr="00D835C4" w:rsidRDefault="00E33B5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Nội Dung</w:t>
            </w:r>
          </w:p>
        </w:tc>
        <w:tc>
          <w:tcPr>
            <w:tcW w:w="720" w:type="dxa"/>
            <w:vAlign w:val="center"/>
          </w:tcPr>
          <w:p w:rsidR="00E33B56" w:rsidRPr="00243984" w:rsidRDefault="00E33B5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lang w:val="en-US"/>
              </w:rPr>
            </w:pPr>
            <w:r w:rsidRPr="00243984">
              <w:rPr>
                <w:rFonts w:asciiTheme="majorHAnsi" w:hAnsiTheme="majorHAnsi" w:cstheme="majorHAnsi"/>
                <w:b/>
                <w:lang w:val="en-US"/>
              </w:rPr>
              <w:t>Điểm</w:t>
            </w:r>
          </w:p>
        </w:tc>
      </w:tr>
      <w:tr w:rsidR="00122564" w:rsidRPr="00D835C4" w:rsidTr="000848C2">
        <w:trPr>
          <w:gridAfter w:val="1"/>
          <w:wAfter w:w="8" w:type="dxa"/>
        </w:trPr>
        <w:tc>
          <w:tcPr>
            <w:tcW w:w="414" w:type="dxa"/>
            <w:vMerge w:val="restart"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540" w:type="dxa"/>
            <w:vMerge w:val="restart"/>
            <w:vAlign w:val="center"/>
          </w:tcPr>
          <w:p w:rsidR="00122564" w:rsidRPr="00D835C4" w:rsidRDefault="00122564" w:rsidP="00CC0A89">
            <w:pPr>
              <w:tabs>
                <w:tab w:val="left" w:pos="332"/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)</w:t>
            </w:r>
          </w:p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D835C4" w:rsidRDefault="00856D3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,5</w:t>
            </w:r>
          </w:p>
          <w:p w:rsidR="00122564" w:rsidRPr="00D835C4" w:rsidRDefault="00122564" w:rsidP="00CC0A89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879" w:type="dxa"/>
            <w:gridSpan w:val="3"/>
            <w:shd w:val="clear" w:color="auto" w:fill="FFFF00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  <w:r w:rsidR="00D64E66" w:rsidRPr="00D835C4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Giải phương trình </w:t>
            </w:r>
            <w:r w:rsidR="00D64E66" w:rsidRPr="00D835C4">
              <w:rPr>
                <w:rFonts w:asciiTheme="majorHAnsi" w:eastAsia="Times New Roman" w:hAnsiTheme="majorHAnsi" w:cstheme="majorHAnsi"/>
                <w:position w:val="-8"/>
                <w:sz w:val="26"/>
                <w:szCs w:val="26"/>
                <w:lang w:val="en-US"/>
              </w:rPr>
              <w:object w:dxaOrig="23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8.8pt;height:20.4pt" o:ole="">
                  <v:imagedata r:id="rId8" o:title=""/>
                </v:shape>
                <o:OLEObject Type="Embed" ProgID="Equation.DSMT4" ShapeID="_x0000_i1025" DrawAspect="Content" ObjectID="_1716966804" r:id="rId9"/>
              </w:object>
            </w:r>
            <w:r w:rsidR="00D64E66" w:rsidRPr="00D835C4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. </w:t>
            </w:r>
            <w:r w:rsidR="001136C3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        </w:t>
            </w:r>
            <w:r w:rsidR="00035847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                                                   (1)</w:t>
            </w:r>
            <w:r w:rsidR="001136C3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                     </w:t>
            </w:r>
            <w:r w:rsidR="00035847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                           </w:t>
            </w:r>
          </w:p>
        </w:tc>
      </w:tr>
      <w:tr w:rsidR="00122564" w:rsidRPr="00D835C4" w:rsidTr="000848C2">
        <w:trPr>
          <w:gridAfter w:val="2"/>
          <w:wAfter w:w="23" w:type="dxa"/>
        </w:trPr>
        <w:tc>
          <w:tcPr>
            <w:tcW w:w="414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122564" w:rsidRPr="00D835C4" w:rsidRDefault="00122564" w:rsidP="00CC0A89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Điều kiện</w:t>
            </w:r>
            <w:r w:rsidR="00F7097E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:</w: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D64E66" w:rsidRPr="00D835C4">
              <w:rPr>
                <w:rFonts w:asciiTheme="majorHAnsi" w:eastAsia="Times New Roman" w:hAnsiTheme="majorHAnsi" w:cstheme="majorHAnsi"/>
                <w:position w:val="-6"/>
                <w:sz w:val="24"/>
                <w:szCs w:val="24"/>
                <w:lang w:val="en-US"/>
              </w:rPr>
              <w:object w:dxaOrig="660" w:dyaOrig="279">
                <v:shape id="_x0000_i1026" type="#_x0000_t75" style="width:32.4pt;height:13.8pt" o:ole="">
                  <v:imagedata r:id="rId10" o:title=""/>
                </v:shape>
                <o:OLEObject Type="Embed" ProgID="Equation.DSMT4" ShapeID="_x0000_i1026" DrawAspect="Content" ObjectID="_1716966805" r:id="rId11"/>
              </w:object>
            </w:r>
            <w:r w:rsidR="00F7097E" w:rsidRPr="00D835C4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>.</w: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ab/>
            </w:r>
            <w:r w:rsidR="008A77FF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                                                                              </w: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ab/>
            </w:r>
            <w:r w:rsidR="001136C3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                   </w:t>
            </w:r>
          </w:p>
        </w:tc>
        <w:tc>
          <w:tcPr>
            <w:tcW w:w="720" w:type="dxa"/>
            <w:vAlign w:val="center"/>
          </w:tcPr>
          <w:p w:rsidR="00122564" w:rsidRPr="00D835C4" w:rsidRDefault="00856D3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</w:t>
            </w:r>
            <w:r w:rsidR="00122564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122564" w:rsidRPr="00D835C4" w:rsidTr="000848C2">
        <w:trPr>
          <w:gridAfter w:val="2"/>
          <w:wAfter w:w="23" w:type="dxa"/>
        </w:trPr>
        <w:tc>
          <w:tcPr>
            <w:tcW w:w="414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F4517B" w:rsidRPr="00035847" w:rsidRDefault="00F4517B" w:rsidP="00CC0A89">
            <w:pPr>
              <w:tabs>
                <w:tab w:val="left" w:pos="4215"/>
              </w:tabs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035847" w:rsidRPr="00D835C4">
              <w:rPr>
                <w:rFonts w:asciiTheme="majorHAnsi" w:eastAsia="Times New Roman" w:hAnsiTheme="majorHAnsi" w:cstheme="majorHAnsi"/>
                <w:position w:val="-16"/>
                <w:sz w:val="24"/>
                <w:szCs w:val="24"/>
                <w:lang w:val="en-US"/>
              </w:rPr>
              <w:object w:dxaOrig="3500" w:dyaOrig="480">
                <v:shape id="_x0000_i1027" type="#_x0000_t75" style="width:174.6pt;height:24.6pt" o:ole="">
                  <v:imagedata r:id="rId12" o:title=""/>
                </v:shape>
                <o:OLEObject Type="Embed" ProgID="Equation.DSMT4" ShapeID="_x0000_i1027" DrawAspect="Content" ObjectID="_1716966806" r:id="rId13"/>
              </w:object>
            </w:r>
            <w:r w:rsidR="00322597" w:rsidRPr="00D835C4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                         </w:t>
            </w:r>
            <w:r w:rsidR="00322597"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80" w:dyaOrig="400">
                <v:shape id="_x0000_i1028" type="#_x0000_t75" style="width:19.2pt;height:20.4pt" o:ole="">
                  <v:imagedata r:id="rId14" o:title=""/>
                </v:shape>
                <o:OLEObject Type="Embed" ProgID="Equation.DSMT4" ShapeID="_x0000_i1028" DrawAspect="Content" ObjectID="_1716966807" r:id="rId15"/>
              </w:object>
            </w:r>
          </w:p>
        </w:tc>
        <w:tc>
          <w:tcPr>
            <w:tcW w:w="720" w:type="dxa"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D835C4" w:rsidTr="000848C2">
        <w:trPr>
          <w:gridAfter w:val="2"/>
          <w:wAfter w:w="23" w:type="dxa"/>
        </w:trPr>
        <w:tc>
          <w:tcPr>
            <w:tcW w:w="414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122564" w:rsidRPr="00D835C4" w:rsidRDefault="00035847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    </w:t>
            </w:r>
            <w:r w:rsidRPr="00D835C4">
              <w:rPr>
                <w:rFonts w:asciiTheme="majorHAnsi" w:hAnsiTheme="majorHAnsi" w:cstheme="majorHAnsi"/>
                <w:position w:val="-6"/>
              </w:rPr>
              <w:object w:dxaOrig="340" w:dyaOrig="240">
                <v:shape id="_x0000_i1029" type="#_x0000_t75" style="width:16.8pt;height:12pt" o:ole="">
                  <v:imagedata r:id="rId16" o:title=""/>
                </v:shape>
                <o:OLEObject Type="Embed" ProgID="Equation.DSMT4" ShapeID="_x0000_i1029" DrawAspect="Content" ObjectID="_1716966808" r:id="rId17"/>
              </w:object>
            </w:r>
            <w:r w:rsidR="00334797" w:rsidRPr="00D835C4">
              <w:rPr>
                <w:rFonts w:asciiTheme="majorHAnsi" w:eastAsia="Times New Roman" w:hAnsiTheme="majorHAnsi" w:cstheme="majorHAnsi"/>
                <w:position w:val="-34"/>
                <w:sz w:val="24"/>
                <w:szCs w:val="24"/>
                <w:lang w:val="en-US"/>
              </w:rPr>
              <w:object w:dxaOrig="2920" w:dyaOrig="760">
                <v:shape id="_x0000_i1030" type="#_x0000_t75" style="width:146.4pt;height:39pt" o:ole="">
                  <v:imagedata r:id="rId18" o:title=""/>
                </v:shape>
                <o:OLEObject Type="Embed" ProgID="Equation.DSMT4" ShapeID="_x0000_i1030" DrawAspect="Content" ObjectID="_1716966809" r:id="rId19"/>
              </w:object>
            </w:r>
            <w:r w:rsidR="00334797" w:rsidRPr="00D835C4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         </w:t>
            </w:r>
            <w:r w:rsidR="00160565" w:rsidRPr="00D835C4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                                  </w:t>
            </w:r>
            <w:r w:rsidR="00334797" w:rsidRPr="00D835C4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  </w:t>
            </w:r>
          </w:p>
        </w:tc>
        <w:tc>
          <w:tcPr>
            <w:tcW w:w="720" w:type="dxa"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</w:t>
            </w:r>
            <w:r w:rsidR="000E31ED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7</w: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160565" w:rsidRPr="00D835C4" w:rsidTr="000848C2">
        <w:trPr>
          <w:gridAfter w:val="2"/>
          <w:wAfter w:w="23" w:type="dxa"/>
        </w:trPr>
        <w:tc>
          <w:tcPr>
            <w:tcW w:w="414" w:type="dxa"/>
            <w:vMerge/>
            <w:vAlign w:val="center"/>
          </w:tcPr>
          <w:p w:rsidR="00160565" w:rsidRPr="00D835C4" w:rsidRDefault="00160565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:rsidR="00160565" w:rsidRPr="00D835C4" w:rsidRDefault="00160565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160565" w:rsidRPr="00D835C4" w:rsidRDefault="00035847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 xml:space="preserve">       </w:t>
            </w:r>
            <w:r w:rsidR="00160565" w:rsidRPr="00D835C4">
              <w:rPr>
                <w:rFonts w:asciiTheme="majorHAnsi" w:hAnsiTheme="majorHAnsi" w:cstheme="majorHAnsi"/>
                <w:position w:val="-6"/>
              </w:rPr>
              <w:object w:dxaOrig="340" w:dyaOrig="240">
                <v:shape id="_x0000_i1031" type="#_x0000_t75" style="width:16.8pt;height:12pt" o:ole="">
                  <v:imagedata r:id="rId20" o:title=""/>
                </v:shape>
                <o:OLEObject Type="Embed" ProgID="Equation.DSMT4" ShapeID="_x0000_i1031" DrawAspect="Content" ObjectID="_1716966810" r:id="rId21"/>
              </w:object>
            </w:r>
            <w:r w:rsidR="00160565" w:rsidRPr="00D835C4">
              <w:rPr>
                <w:rFonts w:asciiTheme="majorHAnsi" w:eastAsia="Times New Roman" w:hAnsiTheme="majorHAnsi" w:cstheme="majorHAnsi"/>
                <w:position w:val="-36"/>
                <w:sz w:val="24"/>
                <w:szCs w:val="24"/>
                <w:lang w:val="en-US"/>
              </w:rPr>
              <w:object w:dxaOrig="3260" w:dyaOrig="840">
                <v:shape id="_x0000_i1032" type="#_x0000_t75" style="width:163.2pt;height:43.8pt" o:ole="">
                  <v:imagedata r:id="rId22" o:title=""/>
                </v:shape>
                <o:OLEObject Type="Embed" ProgID="Equation.DSMT4" ShapeID="_x0000_i1032" DrawAspect="Content" ObjectID="_1716966811" r:id="rId23"/>
              </w:object>
            </w:r>
            <w:r w:rsidR="00AC2EBC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AC2EBC" w:rsidRPr="00D835C4">
              <w:rPr>
                <w:rFonts w:asciiTheme="majorHAnsi" w:hAnsiTheme="majorHAnsi" w:cstheme="majorHAnsi"/>
                <w:position w:val="-6"/>
              </w:rPr>
              <w:object w:dxaOrig="340" w:dyaOrig="240">
                <v:shape id="_x0000_i1033" type="#_x0000_t75" style="width:16.8pt;height:12pt" o:ole="">
                  <v:imagedata r:id="rId20" o:title=""/>
                </v:shape>
                <o:OLEObject Type="Embed" ProgID="Equation.DSMT4" ShapeID="_x0000_i1033" DrawAspect="Content" ObjectID="_1716966812" r:id="rId24"/>
              </w:object>
            </w:r>
            <w:r w:rsidR="00160565" w:rsidRPr="00D835C4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AC2EBC" w:rsidRPr="00AC2EBC">
              <w:rPr>
                <w:rFonts w:asciiTheme="majorHAnsi" w:eastAsia="Times New Roman" w:hAnsiTheme="majorHAnsi" w:cstheme="majorHAnsi"/>
                <w:position w:val="-52"/>
                <w:sz w:val="24"/>
                <w:szCs w:val="24"/>
                <w:lang w:val="en-US"/>
              </w:rPr>
              <w:object w:dxaOrig="2780" w:dyaOrig="1160">
                <v:shape id="_x0000_i1034" type="#_x0000_t75" style="width:139.8pt;height:60.6pt" o:ole="">
                  <v:imagedata r:id="rId25" o:title=""/>
                </v:shape>
                <o:OLEObject Type="Embed" ProgID="Equation.DSMT4" ShapeID="_x0000_i1034" DrawAspect="Content" ObjectID="_1716966813" r:id="rId26"/>
              </w:object>
            </w:r>
            <w:r w:rsidR="00160565" w:rsidRPr="00D835C4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                                               </w:t>
            </w:r>
            <w:r w:rsidR="00AC2EBC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                               </w:t>
            </w:r>
            <w:r w:rsidR="00160565" w:rsidRPr="00D835C4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              </w:t>
            </w:r>
          </w:p>
        </w:tc>
        <w:tc>
          <w:tcPr>
            <w:tcW w:w="720" w:type="dxa"/>
            <w:vAlign w:val="center"/>
          </w:tcPr>
          <w:p w:rsidR="00160565" w:rsidRPr="00D835C4" w:rsidRDefault="0024398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</w:t>
            </w:r>
            <w:r w:rsidR="00520D48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122564" w:rsidRPr="00D835C4" w:rsidTr="000848C2">
        <w:trPr>
          <w:gridAfter w:val="2"/>
          <w:wAfter w:w="23" w:type="dxa"/>
        </w:trPr>
        <w:tc>
          <w:tcPr>
            <w:tcW w:w="414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122564" w:rsidRPr="00D835C4" w:rsidRDefault="00AC2EBC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Phương trình </w:t>
            </w:r>
            <w:r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80" w:dyaOrig="400">
                <v:shape id="_x0000_i1035" type="#_x0000_t75" style="width:19.2pt;height:20.4pt" o:ole="">
                  <v:imagedata r:id="rId27" o:title=""/>
                </v:shape>
                <o:OLEObject Type="Embed" ProgID="Equation.DSMT4" ShapeID="_x0000_i1035" DrawAspect="Content" ObjectID="_1716966814" r:id="rId28"/>
              </w:objec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D835C4">
              <w:rPr>
                <w:rFonts w:asciiTheme="majorHAnsi" w:hAnsiTheme="majorHAnsi" w:cstheme="majorHAnsi"/>
                <w:position w:val="-6"/>
              </w:rPr>
              <w:object w:dxaOrig="340" w:dyaOrig="240">
                <v:shape id="_x0000_i1036" type="#_x0000_t75" style="width:16.8pt;height:12pt" o:ole="">
                  <v:imagedata r:id="rId20" o:title=""/>
                </v:shape>
                <o:OLEObject Type="Embed" ProgID="Equation.DSMT4" ShapeID="_x0000_i1036" DrawAspect="Content" ObjectID="_1716966815" r:id="rId29"/>
              </w:object>
            </w:r>
            <w:r w:rsidRPr="00243984">
              <w:rPr>
                <w:rFonts w:asciiTheme="majorHAnsi" w:hAnsiTheme="majorHAnsi" w:cstheme="majorHAnsi"/>
                <w:position w:val="-30"/>
              </w:rPr>
              <w:object w:dxaOrig="1939" w:dyaOrig="720">
                <v:shape id="_x0000_i1037" type="#_x0000_t75" style="width:97.8pt;height:36pt" o:ole="">
                  <v:imagedata r:id="rId30" o:title=""/>
                </v:shape>
                <o:OLEObject Type="Embed" ProgID="Equation.DSMT4" ShapeID="_x0000_i1037" DrawAspect="Content" ObjectID="_1716966816" r:id="rId31"/>
              </w:objec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720" w:type="dxa"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D835C4" w:rsidTr="000848C2">
        <w:trPr>
          <w:gridAfter w:val="2"/>
          <w:wAfter w:w="23" w:type="dxa"/>
        </w:trPr>
        <w:tc>
          <w:tcPr>
            <w:tcW w:w="414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122564" w:rsidRPr="00AC2EBC" w:rsidRDefault="00AC2EBC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Phương trình </w:t>
            </w:r>
            <w:r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80" w:dyaOrig="400">
                <v:shape id="_x0000_i1038" type="#_x0000_t75" style="width:19.2pt;height:20.4pt" o:ole="">
                  <v:imagedata r:id="rId32" o:title=""/>
                </v:shape>
                <o:OLEObject Type="Embed" ProgID="Equation.DSMT4" ShapeID="_x0000_i1038" DrawAspect="Content" ObjectID="_1716966817" r:id="rId33"/>
              </w:objec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vô nghiệm (vì </w: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D835C4">
              <w:rPr>
                <w:rFonts w:asciiTheme="majorHAnsi" w:hAnsiTheme="majorHAnsi" w:cstheme="majorHAnsi"/>
                <w:lang w:val="en-US"/>
              </w:rPr>
              <w:t xml:space="preserve">với </w:t>
            </w:r>
            <w:r w:rsidRPr="00D835C4">
              <w:rPr>
                <w:rFonts w:asciiTheme="majorHAnsi" w:eastAsia="Times New Roman" w:hAnsiTheme="majorHAnsi" w:cstheme="majorHAnsi"/>
                <w:position w:val="-6"/>
                <w:sz w:val="24"/>
                <w:szCs w:val="24"/>
                <w:lang w:val="en-US"/>
              </w:rPr>
              <w:object w:dxaOrig="660" w:dyaOrig="279">
                <v:shape id="_x0000_i1039" type="#_x0000_t75" style="width:32.4pt;height:13.8pt" o:ole="">
                  <v:imagedata r:id="rId10" o:title=""/>
                </v:shape>
                <o:OLEObject Type="Embed" ProgID="Equation.DSMT4" ShapeID="_x0000_i1039" DrawAspect="Content" ObjectID="_1716966818" r:id="rId34"/>
              </w:object>
            </w:r>
            <w:r w:rsidR="00035847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 :</w:t>
            </w:r>
            <w:r w:rsidRPr="00D835C4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D835C4">
              <w:rPr>
                <w:rFonts w:asciiTheme="majorHAnsi" w:hAnsiTheme="majorHAnsi" w:cstheme="majorHAnsi"/>
                <w:position w:val="-10"/>
              </w:rPr>
              <w:object w:dxaOrig="1880" w:dyaOrig="420">
                <v:shape id="_x0000_i1040" type="#_x0000_t75" style="width:94.2pt;height:21pt" o:ole="">
                  <v:imagedata r:id="rId35" o:title=""/>
                </v:shape>
                <o:OLEObject Type="Embed" ProgID="Equation.DSMT4" ShapeID="_x0000_i1040" DrawAspect="Content" ObjectID="_1716966819" r:id="rId36"/>
              </w:object>
            </w:r>
            <w:r w:rsidRPr="00D835C4">
              <w:rPr>
                <w:rFonts w:asciiTheme="majorHAnsi" w:eastAsia="Times New Roman" w:hAnsiTheme="majorHAnsi" w:cstheme="majorHAnsi"/>
                <w:position w:val="-6"/>
                <w:sz w:val="24"/>
                <w:szCs w:val="24"/>
                <w:lang w:val="en-US"/>
              </w:rPr>
              <w:object w:dxaOrig="300" w:dyaOrig="240">
                <v:shape id="_x0000_i1041" type="#_x0000_t75" style="width:14.4pt;height:12pt" o:ole="">
                  <v:imagedata r:id="rId37" o:title=""/>
                </v:shape>
                <o:OLEObject Type="Embed" ProgID="Equation.DSMT4" ShapeID="_x0000_i1041" DrawAspect="Content" ObjectID="_1716966820" r:id="rId38"/>
              </w:object>
            </w:r>
            <w:r w:rsidRPr="00D835C4">
              <w:rPr>
                <w:rFonts w:asciiTheme="majorHAnsi" w:hAnsiTheme="majorHAnsi" w:cstheme="majorHAnsi"/>
                <w:position w:val="-34"/>
              </w:rPr>
              <w:object w:dxaOrig="2240" w:dyaOrig="720">
                <v:shape id="_x0000_i1042" type="#_x0000_t75" style="width:111.6pt;height:36pt" o:ole="">
                  <v:imagedata r:id="rId39" o:title=""/>
                </v:shape>
                <o:OLEObject Type="Embed" ProgID="Equation.DSMT4" ShapeID="_x0000_i1042" DrawAspect="Content" ObjectID="_1716966821" r:id="rId40"/>
              </w:object>
            </w:r>
            <w:r>
              <w:rPr>
                <w:rFonts w:asciiTheme="majorHAnsi" w:hAnsiTheme="majorHAnsi" w:cstheme="majorHAnsi"/>
                <w:lang w:val="en-US"/>
              </w:rPr>
              <w:t>).</w:t>
            </w:r>
          </w:p>
        </w:tc>
        <w:tc>
          <w:tcPr>
            <w:tcW w:w="720" w:type="dxa"/>
            <w:vAlign w:val="center"/>
          </w:tcPr>
          <w:p w:rsidR="00122564" w:rsidRPr="00D835C4" w:rsidRDefault="00243FA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EB6451" w:rsidRPr="00D835C4" w:rsidTr="00035847">
        <w:trPr>
          <w:gridAfter w:val="2"/>
          <w:wAfter w:w="23" w:type="dxa"/>
          <w:trHeight w:val="341"/>
        </w:trPr>
        <w:tc>
          <w:tcPr>
            <w:tcW w:w="414" w:type="dxa"/>
            <w:vMerge/>
            <w:vAlign w:val="center"/>
          </w:tcPr>
          <w:p w:rsidR="00EB6451" w:rsidRPr="00D835C4" w:rsidRDefault="00EB645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:rsidR="00EB6451" w:rsidRPr="00D835C4" w:rsidRDefault="00EB645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7332F4" w:rsidRPr="00D835C4" w:rsidRDefault="000E31ED" w:rsidP="00CC0A89">
            <w:pPr>
              <w:tabs>
                <w:tab w:val="left" w:pos="4215"/>
              </w:tabs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T</w:t>
            </w:r>
            <w:r w:rsidR="00520D48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ập nghiệm của</w:t>
            </w:r>
            <w:r w:rsidR="007332F4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phương trình</w:t>
            </w:r>
            <w:r w:rsidR="00520D48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là </w:t>
            </w:r>
            <w:r w:rsidR="007332F4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520D48"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920" w:dyaOrig="400">
                <v:shape id="_x0000_i1043" type="#_x0000_t75" style="width:45.6pt;height:21pt" o:ole="">
                  <v:imagedata r:id="rId41" o:title=""/>
                </v:shape>
                <o:OLEObject Type="Embed" ProgID="Equation.DSMT4" ShapeID="_x0000_i1043" DrawAspect="Content" ObjectID="_1716966822" r:id="rId42"/>
              </w:object>
            </w:r>
            <w:r w:rsidR="007332F4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720" w:type="dxa"/>
            <w:vAlign w:val="center"/>
          </w:tcPr>
          <w:p w:rsidR="00EB6451" w:rsidRPr="00D835C4" w:rsidRDefault="00EB645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</w:t>
            </w:r>
            <w:r w:rsidR="000E31ED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  <w:r w:rsidR="00520D48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122564" w:rsidRPr="00D835C4" w:rsidTr="000848C2">
        <w:trPr>
          <w:gridAfter w:val="1"/>
          <w:wAfter w:w="8" w:type="dxa"/>
        </w:trPr>
        <w:tc>
          <w:tcPr>
            <w:tcW w:w="414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 w:val="restart"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)</w:t>
            </w:r>
          </w:p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D835C4" w:rsidRDefault="006E2AA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,0</w:t>
            </w:r>
          </w:p>
        </w:tc>
        <w:tc>
          <w:tcPr>
            <w:tcW w:w="9879" w:type="dxa"/>
            <w:gridSpan w:val="3"/>
            <w:shd w:val="clear" w:color="auto" w:fill="FFFF00"/>
          </w:tcPr>
          <w:p w:rsidR="00122564" w:rsidRPr="00266488" w:rsidRDefault="00122564" w:rsidP="00CC0A89">
            <w:pPr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  <w:r w:rsidR="00266488" w:rsidRPr="0026648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Giải hệ phương trình </w:t>
            </w:r>
            <w:bookmarkStart w:id="0" w:name="MTBlankEqn"/>
            <w:r w:rsidR="00266488" w:rsidRPr="00266488">
              <w:rPr>
                <w:rFonts w:asciiTheme="majorHAnsi" w:hAnsiTheme="majorHAnsi" w:cstheme="majorHAnsi"/>
                <w:position w:val="-44"/>
                <w:sz w:val="24"/>
                <w:szCs w:val="24"/>
              </w:rPr>
              <w:object w:dxaOrig="2480" w:dyaOrig="999">
                <v:shape id="_x0000_i1044" type="#_x0000_t75" style="width:123.6pt;height:49.8pt" o:ole="">
                  <v:imagedata r:id="rId43" o:title=""/>
                </v:shape>
                <o:OLEObject Type="Embed" ProgID="Equation.DSMT4" ShapeID="_x0000_i1044" DrawAspect="Content" ObjectID="_1716966823" r:id="rId44"/>
              </w:object>
            </w:r>
            <w:bookmarkEnd w:id="0"/>
            <w:r w:rsidR="001136C3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                                                            (I)</w:t>
            </w:r>
          </w:p>
        </w:tc>
      </w:tr>
      <w:tr w:rsidR="00122564" w:rsidRPr="00D835C4" w:rsidTr="000848C2">
        <w:trPr>
          <w:gridAfter w:val="2"/>
          <w:wAfter w:w="23" w:type="dxa"/>
        </w:trPr>
        <w:tc>
          <w:tcPr>
            <w:tcW w:w="414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122564" w:rsidRPr="00D835C4" w:rsidRDefault="00035847" w:rsidP="00CC0A89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+) Với</w:t>
            </w:r>
            <w:r w:rsidR="000F7483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D835C4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320">
                <v:shape id="_x0000_i1263" type="#_x0000_t75" style="width:30.6pt;height:15.6pt" o:ole="">
                  <v:imagedata r:id="rId45" o:title=""/>
                </v:shape>
                <o:OLEObject Type="Embed" ProgID="Equation.DSMT4" ShapeID="_x0000_i1263" DrawAspect="Content" ObjectID="_1716966824" r:id="rId46"/>
              </w:objec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không thỏa mãn hệ</w:t>
            </w:r>
            <w:r w:rsidR="003B1E10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. </w:t>
            </w:r>
          </w:p>
        </w:tc>
        <w:tc>
          <w:tcPr>
            <w:tcW w:w="720" w:type="dxa"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D835C4" w:rsidTr="000848C2">
        <w:trPr>
          <w:gridAfter w:val="2"/>
          <w:wAfter w:w="23" w:type="dxa"/>
        </w:trPr>
        <w:tc>
          <w:tcPr>
            <w:tcW w:w="414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122564" w:rsidRPr="00D835C4" w:rsidRDefault="00035847" w:rsidP="00CC0A89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+) Với</w:t>
            </w:r>
            <w:r w:rsidR="00656571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656571" w:rsidRPr="00D835C4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320">
                <v:shape id="_x0000_i1260" type="#_x0000_t75" style="width:31.2pt;height:15.6pt" o:ole="">
                  <v:imagedata r:id="rId47" o:title=""/>
                </v:shape>
                <o:OLEObject Type="Embed" ProgID="Equation.DSMT4" ShapeID="_x0000_i1260" DrawAspect="Content" ObjectID="_1716966825" r:id="rId48"/>
              </w:object>
            </w:r>
            <w:r w:rsidR="00CC0A8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:</w:t>
            </w:r>
            <w:r w:rsidR="00656571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CC0A89" w:rsidRPr="005E64D0">
              <w:rPr>
                <w:rFonts w:asciiTheme="majorHAnsi" w:hAnsiTheme="majorHAnsi" w:cstheme="majorHAnsi"/>
                <w:position w:val="-78"/>
                <w:sz w:val="24"/>
                <w:szCs w:val="24"/>
              </w:rPr>
              <w:object w:dxaOrig="5740" w:dyaOrig="1700">
                <v:shape id="_x0000_i1261" type="#_x0000_t75" style="width:291.6pt;height:84.6pt" o:ole="">
                  <v:imagedata r:id="rId49" o:title=""/>
                </v:shape>
                <o:OLEObject Type="Embed" ProgID="Equation.DSMT4" ShapeID="_x0000_i1261" DrawAspect="Content" ObjectID="_1716966826" r:id="rId50"/>
              </w:object>
            </w:r>
            <w:r w:rsidR="00A32237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. </w:t>
            </w:r>
          </w:p>
        </w:tc>
        <w:tc>
          <w:tcPr>
            <w:tcW w:w="720" w:type="dxa"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D835C4" w:rsidTr="000848C2">
        <w:trPr>
          <w:gridAfter w:val="2"/>
          <w:wAfter w:w="23" w:type="dxa"/>
        </w:trPr>
        <w:tc>
          <w:tcPr>
            <w:tcW w:w="414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122564" w:rsidRPr="00D835C4" w:rsidRDefault="00A32237" w:rsidP="00CC0A89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Đặt </w:t>
            </w:r>
            <w:r w:rsidR="00035847" w:rsidRPr="00035847">
              <w:rPr>
                <w:rFonts w:asciiTheme="majorHAnsi" w:hAnsiTheme="majorHAnsi" w:cstheme="majorHAnsi"/>
                <w:position w:val="-30"/>
                <w:sz w:val="24"/>
                <w:szCs w:val="24"/>
              </w:rPr>
              <w:object w:dxaOrig="2760" w:dyaOrig="740">
                <v:shape id="_x0000_i1048" type="#_x0000_t75" style="width:138.6pt;height:36.6pt" o:ole="">
                  <v:imagedata r:id="rId51" o:title=""/>
                </v:shape>
                <o:OLEObject Type="Embed" ProgID="Equation.DSMT4" ShapeID="_x0000_i1048" DrawAspect="Content" ObjectID="_1716966827" r:id="rId52"/>
              </w:objec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 Hệ</w:t>
            </w:r>
            <w:r w:rsidR="00035847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đã cho</w: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trở thành </w:t>
            </w:r>
            <w:r w:rsidR="005E64D0" w:rsidRPr="00D835C4">
              <w:rPr>
                <w:rFonts w:asciiTheme="majorHAnsi" w:hAnsiTheme="majorHAnsi" w:cstheme="majorHAnsi"/>
                <w:position w:val="-34"/>
                <w:sz w:val="24"/>
                <w:szCs w:val="24"/>
              </w:rPr>
              <w:object w:dxaOrig="1680" w:dyaOrig="820">
                <v:shape id="_x0000_i1049" type="#_x0000_t75" style="width:84.6pt;height:40.8pt" o:ole="">
                  <v:imagedata r:id="rId53" o:title=""/>
                </v:shape>
                <o:OLEObject Type="Embed" ProgID="Equation.DSMT4" ShapeID="_x0000_i1049" DrawAspect="Content" ObjectID="_1716966828" r:id="rId54"/>
              </w:object>
            </w:r>
          </w:p>
        </w:tc>
        <w:tc>
          <w:tcPr>
            <w:tcW w:w="720" w:type="dxa"/>
            <w:vAlign w:val="center"/>
          </w:tcPr>
          <w:p w:rsidR="00122564" w:rsidRPr="00D835C4" w:rsidRDefault="00A32237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D835C4" w:rsidTr="000848C2">
        <w:trPr>
          <w:gridAfter w:val="2"/>
          <w:wAfter w:w="23" w:type="dxa"/>
        </w:trPr>
        <w:tc>
          <w:tcPr>
            <w:tcW w:w="414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122564" w:rsidRPr="00133868" w:rsidRDefault="00A32237" w:rsidP="00CC0A89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60" w:dyaOrig="240">
                <v:shape id="_x0000_i1050" type="#_x0000_t75" style="width:18.6pt;height:12pt" o:ole="">
                  <v:imagedata r:id="rId55" o:title=""/>
                </v:shape>
                <o:OLEObject Type="Embed" ProgID="Equation.DSMT4" ShapeID="_x0000_i1050" DrawAspect="Content" ObjectID="_1716966829" r:id="rId56"/>
              </w:object>
            </w:r>
            <w:r w:rsidR="00C414E6" w:rsidRPr="00D835C4">
              <w:rPr>
                <w:rFonts w:asciiTheme="majorHAnsi" w:hAnsiTheme="majorHAnsi" w:cstheme="majorHAnsi"/>
                <w:position w:val="-50"/>
                <w:sz w:val="24"/>
                <w:szCs w:val="24"/>
              </w:rPr>
              <w:object w:dxaOrig="1700" w:dyaOrig="1120">
                <v:shape id="_x0000_i1051" type="#_x0000_t75" style="width:84.6pt;height:56.4pt" o:ole="">
                  <v:imagedata r:id="rId57" o:title=""/>
                </v:shape>
                <o:OLEObject Type="Embed" ProgID="Equation.DSMT4" ShapeID="_x0000_i1051" DrawAspect="Content" ObjectID="_1716966830" r:id="rId58"/>
              </w:object>
            </w:r>
            <w:r w:rsidRPr="00D835C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60" w:dyaOrig="240">
                <v:shape id="_x0000_i1052" type="#_x0000_t75" style="width:18.6pt;height:12pt" o:ole="">
                  <v:imagedata r:id="rId55" o:title=""/>
                </v:shape>
                <o:OLEObject Type="Embed" ProgID="Equation.DSMT4" ShapeID="_x0000_i1052" DrawAspect="Content" ObjectID="_1716966831" r:id="rId59"/>
              </w:object>
            </w:r>
            <w:r w:rsidR="00035847" w:rsidRPr="00035847">
              <w:rPr>
                <w:rFonts w:asciiTheme="majorHAnsi" w:hAnsiTheme="majorHAnsi" w:cstheme="majorHAnsi"/>
                <w:position w:val="-34"/>
                <w:sz w:val="24"/>
                <w:szCs w:val="24"/>
              </w:rPr>
              <w:object w:dxaOrig="1600" w:dyaOrig="800">
                <v:shape id="_x0000_i1053" type="#_x0000_t75" style="width:79.8pt;height:39.6pt" o:ole="">
                  <v:imagedata r:id="rId60" o:title=""/>
                </v:shape>
                <o:OLEObject Type="Embed" ProgID="Equation.DSMT4" ShapeID="_x0000_i1053" DrawAspect="Content" ObjectID="_1716966832" r:id="rId61"/>
              </w:object>
            </w:r>
            <w:r w:rsidR="00035847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. </w:t>
            </w:r>
            <w:r w:rsidR="00133868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Đối chiếu điều kiện </w:t>
            </w:r>
            <w:r w:rsidR="004422D2" w:rsidRPr="00637CF0">
              <w:rPr>
                <w:position w:val="-6"/>
              </w:rPr>
              <w:object w:dxaOrig="580" w:dyaOrig="279">
                <v:shape id="_x0000_i1054" type="#_x0000_t75" style="width:29.4pt;height:13.8pt" o:ole="">
                  <v:imagedata r:id="rId62" o:title=""/>
                </v:shape>
                <o:OLEObject Type="Embed" ProgID="Equation.DSMT4" ShapeID="_x0000_i1054" DrawAspect="Content" ObjectID="_1716966833" r:id="rId63"/>
              </w:object>
            </w:r>
            <w:r w:rsidR="004422D2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133868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suy ra</w:t>
            </w:r>
            <w:r w:rsidR="005E64D0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133868" w:rsidRPr="00637CF0">
              <w:rPr>
                <w:position w:val="-6"/>
              </w:rPr>
              <w:object w:dxaOrig="940" w:dyaOrig="279">
                <v:shape id="_x0000_i1055" type="#_x0000_t75" style="width:46.2pt;height:13.8pt" o:ole="">
                  <v:imagedata r:id="rId64" o:title=""/>
                </v:shape>
                <o:OLEObject Type="Embed" ProgID="Equation.DSMT4" ShapeID="_x0000_i1055" DrawAspect="Content" ObjectID="_1716966834" r:id="rId65"/>
              </w:object>
            </w:r>
            <w:r w:rsidR="00133868">
              <w:rPr>
                <w:lang w:val="en-US"/>
              </w:rPr>
              <w:t>.</w:t>
            </w:r>
          </w:p>
        </w:tc>
        <w:tc>
          <w:tcPr>
            <w:tcW w:w="720" w:type="dxa"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D835C4" w:rsidTr="000848C2">
        <w:trPr>
          <w:gridAfter w:val="2"/>
          <w:wAfter w:w="23" w:type="dxa"/>
          <w:trHeight w:val="505"/>
        </w:trPr>
        <w:tc>
          <w:tcPr>
            <w:tcW w:w="414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  <w:tcBorders>
              <w:bottom w:val="single" w:sz="4" w:space="0" w:color="auto"/>
            </w:tcBorders>
          </w:tcPr>
          <w:p w:rsidR="00122564" w:rsidRPr="00D835C4" w:rsidRDefault="004A2F67" w:rsidP="00E94AB0">
            <w:pPr>
              <w:spacing w:before="100" w:beforeAutospacing="1" w:after="100" w:afterAutospacing="1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Vớ</w:t>
            </w:r>
            <w:r w:rsidR="00EC2D9D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i </w:t>
            </w:r>
            <w:r w:rsidRPr="00D835C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859" w:dyaOrig="279">
                <v:shape id="_x0000_i1056" type="#_x0000_t75" style="width:43.8pt;height:14.4pt" o:ole="">
                  <v:imagedata r:id="rId66" o:title=""/>
                </v:shape>
                <o:OLEObject Type="Embed" ProgID="Equation.DSMT4" ShapeID="_x0000_i1056" DrawAspect="Content" ObjectID="_1716966835" r:id="rId67"/>
              </w:object>
            </w:r>
            <w:r w:rsidR="00645357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,</w: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645357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t</w: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a có hệ phương trình </w:t>
            </w:r>
            <w:r w:rsidRPr="00D835C4">
              <w:rPr>
                <w:rFonts w:asciiTheme="majorHAnsi" w:hAnsiTheme="majorHAnsi" w:cstheme="majorHAnsi"/>
                <w:position w:val="-66"/>
                <w:sz w:val="24"/>
                <w:szCs w:val="24"/>
              </w:rPr>
              <w:object w:dxaOrig="1140" w:dyaOrig="1440">
                <v:shape id="_x0000_i1057" type="#_x0000_t75" style="width:57pt;height:71.4pt" o:ole="">
                  <v:imagedata r:id="rId68" o:title=""/>
                </v:shape>
                <o:OLEObject Type="Embed" ProgID="Equation.DSMT4" ShapeID="_x0000_i1057" DrawAspect="Content" ObjectID="_1716966836" r:id="rId69"/>
              </w:object>
            </w:r>
            <w:r w:rsidRPr="00D835C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60" w:dyaOrig="240">
                <v:shape id="_x0000_i1058" type="#_x0000_t75" style="width:18.6pt;height:12pt" o:ole="">
                  <v:imagedata r:id="rId55" o:title=""/>
                </v:shape>
                <o:OLEObject Type="Embed" ProgID="Equation.DSMT4" ShapeID="_x0000_i1058" DrawAspect="Content" ObjectID="_1716966837" r:id="rId70"/>
              </w:object>
            </w:r>
            <w:r w:rsidR="00035847" w:rsidRPr="00C3238D">
              <w:rPr>
                <w:rFonts w:asciiTheme="majorHAnsi" w:hAnsiTheme="majorHAnsi" w:cstheme="majorHAnsi"/>
                <w:position w:val="-74"/>
                <w:sz w:val="24"/>
                <w:szCs w:val="24"/>
              </w:rPr>
              <w:object w:dxaOrig="3860" w:dyaOrig="1600">
                <v:shape id="_x0000_i1059" type="#_x0000_t75" style="width:189pt;height:79.8pt" o:ole="">
                  <v:imagedata r:id="rId71" o:title=""/>
                </v:shape>
                <o:OLEObject Type="Embed" ProgID="Equation.DSMT4" ShapeID="_x0000_i1059" DrawAspect="Content" ObjectID="_1716966838" r:id="rId72"/>
              </w:object>
            </w:r>
            <w:r w:rsidR="0076313B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122564" w:rsidRPr="00D835C4" w:rsidTr="000848C2">
        <w:trPr>
          <w:gridAfter w:val="2"/>
          <w:wAfter w:w="23" w:type="dxa"/>
        </w:trPr>
        <w:tc>
          <w:tcPr>
            <w:tcW w:w="414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314B2D" w:rsidRPr="00DE7399" w:rsidRDefault="00035847" w:rsidP="00E94AB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B475C">
              <w:rPr>
                <w:rFonts w:ascii="Times New Roman" w:hAnsi="Times New Roman" w:cs="Times New Roman"/>
                <w:position w:val="-32"/>
              </w:rPr>
              <w:object w:dxaOrig="1860" w:dyaOrig="760">
                <v:shape id="_x0000_i1060" type="#_x0000_t75" style="width:93.6pt;height:38.4pt" o:ole="">
                  <v:imagedata r:id="rId73" o:title=""/>
                </v:shape>
                <o:OLEObject Type="Embed" ProgID="Equation.DSMT4" ShapeID="_x0000_i1060" DrawAspect="Content" ObjectID="_1716966839" r:id="rId74"/>
              </w:object>
            </w:r>
            <w:r w:rsidR="001B475C" w:rsidRPr="001B475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40">
                <v:shape id="_x0000_i1061" type="#_x0000_t75" style="width:18.6pt;height:12pt" o:ole="">
                  <v:imagedata r:id="rId55" o:title=""/>
                </v:shape>
                <o:OLEObject Type="Embed" ProgID="Equation.DSMT4" ShapeID="_x0000_i1061" DrawAspect="Content" ObjectID="_1716966840" r:id="rId75"/>
              </w:object>
            </w:r>
            <w:r w:rsidR="001B475C" w:rsidRPr="001B475C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1820" w:dyaOrig="1080">
                <v:shape id="_x0000_i1062" type="#_x0000_t75" style="width:91.2pt;height:54.6pt" o:ole="">
                  <v:imagedata r:id="rId76" o:title=""/>
                </v:shape>
                <o:OLEObject Type="Embed" ProgID="Equation.DSMT4" ShapeID="_x0000_i1062" DrawAspect="Content" ObjectID="_1716966841" r:id="rId77"/>
              </w:object>
            </w:r>
            <w:r w:rsidR="00E94A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 H</w:t>
            </w:r>
            <w:r w:rsidR="00E94AB0" w:rsidRPr="001B475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ệ có  nghiệm là </w:t>
            </w:r>
            <w:r w:rsidR="00E94AB0" w:rsidRPr="001B475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99" w:dyaOrig="400">
                <v:shape id="_x0000_i1063" type="#_x0000_t75" style="width:24.6pt;height:20.4pt" o:ole="">
                  <v:imagedata r:id="rId78" o:title=""/>
                </v:shape>
                <o:OLEObject Type="Embed" ProgID="Equation.DSMT4" ShapeID="_x0000_i1063" DrawAspect="Content" ObjectID="_1716966842" r:id="rId79"/>
              </w:object>
            </w:r>
            <w:r w:rsidR="00E94A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E94AB0" w:rsidRPr="001B475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80" w:dyaOrig="680">
                <v:shape id="_x0000_i1064" type="#_x0000_t75" style="width:54.6pt;height:33.6pt" o:ole="">
                  <v:imagedata r:id="rId80" o:title=""/>
                </v:shape>
                <o:OLEObject Type="Embed" ProgID="Equation.DSMT4" ShapeID="_x0000_i1064" DrawAspect="Content" ObjectID="_1716966843" r:id="rId81"/>
              </w:object>
            </w:r>
            <w:r w:rsidR="00E94AB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720" w:type="dxa"/>
            <w:vAlign w:val="center"/>
          </w:tcPr>
          <w:p w:rsidR="00122564" w:rsidRPr="00D835C4" w:rsidRDefault="004A2F67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</w:t>
            </w:r>
            <w:r w:rsidR="00122564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2247BB" w:rsidRPr="00D835C4" w:rsidTr="000848C2">
        <w:trPr>
          <w:gridAfter w:val="1"/>
          <w:wAfter w:w="8" w:type="dxa"/>
        </w:trPr>
        <w:tc>
          <w:tcPr>
            <w:tcW w:w="414" w:type="dxa"/>
            <w:vMerge w:val="restart"/>
            <w:vAlign w:val="center"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lastRenderedPageBreak/>
              <w:t>2</w:t>
            </w:r>
          </w:p>
        </w:tc>
        <w:tc>
          <w:tcPr>
            <w:tcW w:w="540" w:type="dxa"/>
            <w:vMerge w:val="restart"/>
            <w:vAlign w:val="center"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)</w:t>
            </w:r>
          </w:p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,5</w:t>
            </w:r>
          </w:p>
        </w:tc>
        <w:tc>
          <w:tcPr>
            <w:tcW w:w="9879" w:type="dxa"/>
            <w:gridSpan w:val="3"/>
            <w:shd w:val="clear" w:color="auto" w:fill="FFFF00"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Tìm </w:t>
            </w:r>
            <w:r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820" w:dyaOrig="320">
                <v:shape id="_x0000_i1065" type="#_x0000_t75" style="width:40.8pt;height:15.6pt" o:ole="">
                  <v:imagedata r:id="rId82" o:title=""/>
                </v:shape>
                <o:OLEObject Type="Embed" ProgID="Equation.DSMT4" ShapeID="_x0000_i1065" DrawAspect="Content" ObjectID="_1716966844" r:id="rId83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sao cho </w:t>
            </w:r>
            <w:r w:rsidRPr="00D835C4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/>
              </w:rPr>
              <w:object w:dxaOrig="3060" w:dyaOrig="440">
                <v:shape id="_x0000_i1066" type="#_x0000_t75" style="width:153pt;height:21.6pt" o:ole="">
                  <v:imagedata r:id="rId84" o:title=""/>
                </v:shape>
                <o:OLEObject Type="Embed" ProgID="Equation.DSMT4" ShapeID="_x0000_i1066" DrawAspect="Content" ObjectID="_1716966845" r:id="rId85"/>
              </w:object>
            </w:r>
            <w:r w:rsidR="00992AA2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                                      (*)</w:t>
            </w:r>
          </w:p>
        </w:tc>
      </w:tr>
      <w:tr w:rsidR="002247BB" w:rsidRPr="00D835C4" w:rsidTr="000848C2">
        <w:trPr>
          <w:gridAfter w:val="2"/>
          <w:wAfter w:w="23" w:type="dxa"/>
          <w:trHeight w:val="297"/>
        </w:trPr>
        <w:tc>
          <w:tcPr>
            <w:tcW w:w="414" w:type="dxa"/>
            <w:vMerge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2247BB" w:rsidRPr="00D835C4" w:rsidRDefault="0080028F" w:rsidP="00CC0A89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Nhận xét: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Nếu </w:t>
            </w:r>
            <w:r w:rsidR="001319E1"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900" w:dyaOrig="320">
                <v:shape id="_x0000_i1067" type="#_x0000_t75" style="width:45.6pt;height:15.6pt" o:ole="">
                  <v:imagedata r:id="rId86" o:title=""/>
                </v:shape>
                <o:OLEObject Type="Embed" ProgID="Equation.DSMT4" ShapeID="_x0000_i1067" DrawAspect="Content" ObjectID="_1716966846" r:id="rId87"/>
              </w:object>
            </w:r>
            <w:r w:rsidR="00992AA2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thì (*) </w:t>
            </w:r>
            <w:r w:rsidR="001319E1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trở thành </w:t>
            </w:r>
            <w:r w:rsidR="001319E1"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560" w:dyaOrig="279">
                <v:shape id="_x0000_i1068" type="#_x0000_t75" style="width:28.8pt;height:13.8pt" o:ole="">
                  <v:imagedata r:id="rId88" o:title=""/>
                </v:shape>
                <o:OLEObject Type="Embed" ProgID="Equation.DSMT4" ShapeID="_x0000_i1068" DrawAspect="Content" ObjectID="_1716966847" r:id="rId89"/>
              </w:object>
            </w:r>
            <w:r w:rsidR="001319E1"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300" w:dyaOrig="240">
                <v:shape id="_x0000_i1069" type="#_x0000_t75" style="width:15pt;height:12pt" o:ole="">
                  <v:imagedata r:id="rId90" o:title=""/>
                </v:shape>
                <o:OLEObject Type="Embed" ProgID="Equation.DSMT4" ShapeID="_x0000_i1069" DrawAspect="Content" ObjectID="_1716966848" r:id="rId91"/>
              </w:object>
            </w:r>
            <w:r w:rsidR="001319E1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không thỏa mãn. Suy ra </w:t>
            </w:r>
            <w:r w:rsidR="001319E1"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580" w:dyaOrig="279">
                <v:shape id="_x0000_i1070" type="#_x0000_t75" style="width:29.4pt;height:13.8pt" o:ole="">
                  <v:imagedata r:id="rId92" o:title=""/>
                </v:shape>
                <o:OLEObject Type="Embed" ProgID="Equation.DSMT4" ShapeID="_x0000_i1070" DrawAspect="Content" ObjectID="_1716966849" r:id="rId93"/>
              </w:object>
            </w:r>
            <w:r w:rsidR="001319E1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. Khi đó ta có</w:t>
            </w:r>
            <w:r w:rsidR="0030113A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2247BB" w:rsidRPr="00D835C4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/>
              </w:rPr>
              <w:object w:dxaOrig="7500" w:dyaOrig="440">
                <v:shape id="_x0000_i1071" type="#_x0000_t75" style="width:374.4pt;height:21.6pt" o:ole="">
                  <v:imagedata r:id="rId94" o:title=""/>
                </v:shape>
                <o:OLEObject Type="Embed" ProgID="Equation.DSMT4" ShapeID="_x0000_i1071" DrawAspect="Content" ObjectID="_1716966850" r:id="rId95"/>
              </w:object>
            </w:r>
            <w:r w:rsidR="002247BB" w:rsidRPr="00D835C4">
              <w:rPr>
                <w:rFonts w:asciiTheme="majorHAnsi" w:eastAsia="Calibri" w:hAnsiTheme="majorHAnsi" w:cstheme="majorHAnsi"/>
                <w:position w:val="-16"/>
                <w:sz w:val="24"/>
                <w:szCs w:val="24"/>
                <w:lang w:val="en-US"/>
              </w:rPr>
              <w:object w:dxaOrig="3560" w:dyaOrig="480">
                <v:shape id="_x0000_i1072" type="#_x0000_t75" style="width:177.6pt;height:24pt" o:ole="">
                  <v:imagedata r:id="rId96" o:title=""/>
                </v:shape>
                <o:OLEObject Type="Embed" ProgID="Equation.DSMT4" ShapeID="_x0000_i1072" DrawAspect="Content" ObjectID="_1716966851" r:id="rId97"/>
              </w:object>
            </w:r>
            <w:r w:rsidR="002247BB" w:rsidRPr="00D835C4">
              <w:rPr>
                <w:rFonts w:asciiTheme="majorHAnsi" w:eastAsia="Calibri" w:hAnsiTheme="majorHAnsi" w:cstheme="majorHAnsi"/>
                <w:position w:val="-30"/>
                <w:sz w:val="24"/>
                <w:szCs w:val="24"/>
                <w:lang w:val="en-US"/>
              </w:rPr>
              <w:object w:dxaOrig="2299" w:dyaOrig="780">
                <v:shape id="_x0000_i1073" type="#_x0000_t75" style="width:115.8pt;height:39pt" o:ole="">
                  <v:imagedata r:id="rId98" o:title=""/>
                </v:shape>
                <o:OLEObject Type="Embed" ProgID="Equation.DSMT4" ShapeID="_x0000_i1073" DrawAspect="Content" ObjectID="_1716966852" r:id="rId99"/>
              </w:object>
            </w:r>
            <w:r w:rsidR="002247B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2247BB"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40" w:dyaOrig="400">
                <v:shape id="_x0000_i1074" type="#_x0000_t75" style="width:17.4pt;height:20.4pt" o:ole="">
                  <v:imagedata r:id="rId100" o:title=""/>
                </v:shape>
                <o:OLEObject Type="Embed" ProgID="Equation.DSMT4" ShapeID="_x0000_i1074" DrawAspect="Content" ObjectID="_1716966853" r:id="rId101"/>
              </w:object>
            </w:r>
            <w:r w:rsidR="002247B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                                                                                                     </w:t>
            </w:r>
          </w:p>
        </w:tc>
        <w:tc>
          <w:tcPr>
            <w:tcW w:w="720" w:type="dxa"/>
            <w:vAlign w:val="center"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</w:t>
            </w:r>
            <w:r w:rsidR="00096122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2247BB" w:rsidRPr="00D835C4" w:rsidTr="000848C2">
        <w:trPr>
          <w:gridAfter w:val="2"/>
          <w:wAfter w:w="23" w:type="dxa"/>
        </w:trPr>
        <w:tc>
          <w:tcPr>
            <w:tcW w:w="414" w:type="dxa"/>
            <w:vMerge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  <w:vAlign w:val="center"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2247BB" w:rsidRPr="00D835C4" w:rsidRDefault="002247BB" w:rsidP="00CC0A89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Vì </w:t>
            </w:r>
            <w:r w:rsidRPr="00D835C4">
              <w:rPr>
                <w:rFonts w:asciiTheme="majorHAnsi" w:eastAsia="Calibri" w:hAnsiTheme="majorHAnsi" w:cstheme="majorHAnsi"/>
                <w:position w:val="-30"/>
                <w:sz w:val="24"/>
                <w:szCs w:val="24"/>
                <w:lang w:val="en-US"/>
              </w:rPr>
              <w:object w:dxaOrig="4099" w:dyaOrig="780">
                <v:shape id="_x0000_i1075" type="#_x0000_t75" style="width:204pt;height:39pt" o:ole="">
                  <v:imagedata r:id="rId102" o:title=""/>
                </v:shape>
                <o:OLEObject Type="Embed" ProgID="Equation.DSMT4" ShapeID="_x0000_i1075" DrawAspect="Content" ObjectID="_1716966854" r:id="rId103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D835C4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/>
              </w:rPr>
              <w:object w:dxaOrig="1820" w:dyaOrig="400">
                <v:shape id="_x0000_i1076" type="#_x0000_t75" style="width:90pt;height:20.4pt" o:ole="">
                  <v:imagedata r:id="rId104" o:title=""/>
                </v:shape>
                <o:OLEObject Type="Embed" ProgID="Equation.DSMT4" ShapeID="_x0000_i1076" DrawAspect="Content" ObjectID="_1716966855" r:id="rId105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20" w:type="dxa"/>
            <w:vAlign w:val="center"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2247BB" w:rsidRPr="00D835C4" w:rsidTr="000848C2">
        <w:trPr>
          <w:gridAfter w:val="2"/>
          <w:wAfter w:w="23" w:type="dxa"/>
        </w:trPr>
        <w:tc>
          <w:tcPr>
            <w:tcW w:w="414" w:type="dxa"/>
            <w:vMerge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2247BB" w:rsidRPr="00D835C4" w:rsidRDefault="008F5FB0" w:rsidP="00CC0A89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Trường hợp 1:</w:t>
            </w:r>
            <w:r w:rsidR="002247BB"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859" w:dyaOrig="320">
                <v:shape id="_x0000_i1077" type="#_x0000_t75" style="width:42.6pt;height:15.6pt" o:ole="">
                  <v:imagedata r:id="rId106" o:title=""/>
                </v:shape>
                <o:OLEObject Type="Embed" ProgID="Equation.DSMT4" ShapeID="_x0000_i1077" DrawAspect="Content" ObjectID="_1716966856" r:id="rId107"/>
              </w:object>
            </w:r>
            <w:r w:rsidR="00230C7A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,</w:t>
            </w:r>
            <w:r w:rsidR="002247B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thế vào (1) ta </w:t>
            </w:r>
            <w:r w:rsidR="00101E29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được</w:t>
            </w:r>
            <w:r w:rsidR="002247B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2247BB"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660" w:dyaOrig="320">
                <v:shape id="_x0000_i1078" type="#_x0000_t75" style="width:33pt;height:15.6pt" o:ole="">
                  <v:imagedata r:id="rId108" o:title=""/>
                </v:shape>
                <o:OLEObject Type="Embed" ProgID="Equation.DSMT4" ShapeID="_x0000_i1078" DrawAspect="Content" ObjectID="_1716966857" r:id="rId109"/>
              </w:object>
            </w:r>
            <w:r w:rsidR="002247B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. </w:t>
            </w:r>
            <w:r w:rsidR="00230C7A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Ta có</w:t>
            </w:r>
            <w:r w:rsidR="00ED40A3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2247BB" w:rsidRPr="00D835C4">
              <w:rPr>
                <w:rFonts w:asciiTheme="majorHAnsi" w:eastAsia="Calibri" w:hAnsiTheme="majorHAnsi" w:cstheme="majorHAnsi"/>
                <w:position w:val="-30"/>
                <w:sz w:val="24"/>
                <w:szCs w:val="24"/>
                <w:lang w:val="en-US"/>
              </w:rPr>
              <w:object w:dxaOrig="2640" w:dyaOrig="720">
                <v:shape id="_x0000_i1079" type="#_x0000_t75" style="width:131.4pt;height:36pt" o:ole="">
                  <v:imagedata r:id="rId110" o:title=""/>
                </v:shape>
                <o:OLEObject Type="Embed" ProgID="Equation.DSMT4" ShapeID="_x0000_i1079" DrawAspect="Content" ObjectID="_1716966858" r:id="rId111"/>
              </w:object>
            </w:r>
            <w:r w:rsidR="002247B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20" w:type="dxa"/>
            <w:vAlign w:val="center"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2247BB" w:rsidRPr="00D835C4" w:rsidTr="000848C2">
        <w:trPr>
          <w:gridAfter w:val="2"/>
          <w:wAfter w:w="23" w:type="dxa"/>
        </w:trPr>
        <w:tc>
          <w:tcPr>
            <w:tcW w:w="414" w:type="dxa"/>
            <w:vMerge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2247BB" w:rsidRPr="00D835C4" w:rsidRDefault="008F5FB0" w:rsidP="00CC0A89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Trường hợp 2:</w:t>
            </w:r>
            <w:r w:rsidR="002247BB"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1020" w:dyaOrig="320">
                <v:shape id="_x0000_i1080" type="#_x0000_t75" style="width:50.4pt;height:15.6pt" o:ole="">
                  <v:imagedata r:id="rId112" o:title=""/>
                </v:shape>
                <o:OLEObject Type="Embed" ProgID="Equation.DSMT4" ShapeID="_x0000_i1080" DrawAspect="Content" ObjectID="_1716966859" r:id="rId113"/>
              </w:object>
            </w:r>
            <w:r w:rsidR="00417F3C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,</w:t>
            </w:r>
            <w:r w:rsidR="002247B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thế vào (1) ta </w:t>
            </w:r>
            <w:r w:rsidR="00101E29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được</w:t>
            </w:r>
            <w:r w:rsidR="002247B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2247BB"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780" w:dyaOrig="320">
                <v:shape id="_x0000_i1081" type="#_x0000_t75" style="width:39pt;height:15.6pt" o:ole="">
                  <v:imagedata r:id="rId114" o:title=""/>
                </v:shape>
                <o:OLEObject Type="Embed" ProgID="Equation.DSMT4" ShapeID="_x0000_i1081" DrawAspect="Content" ObjectID="_1716966860" r:id="rId115"/>
              </w:object>
            </w:r>
            <w:r w:rsidR="002247B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. </w:t>
            </w:r>
            <w:r w:rsidR="005D0ECA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Ta có </w:t>
            </w:r>
            <w:r w:rsidR="002247BB" w:rsidRPr="00D835C4">
              <w:rPr>
                <w:rFonts w:asciiTheme="majorHAnsi" w:eastAsia="Calibri" w:hAnsiTheme="majorHAnsi" w:cstheme="majorHAnsi"/>
                <w:position w:val="-30"/>
                <w:sz w:val="24"/>
                <w:szCs w:val="24"/>
                <w:lang w:val="en-US"/>
              </w:rPr>
              <w:object w:dxaOrig="1140" w:dyaOrig="720">
                <v:shape id="_x0000_i1082" type="#_x0000_t75" style="width:57pt;height:36pt" o:ole="">
                  <v:imagedata r:id="rId116" o:title=""/>
                </v:shape>
                <o:OLEObject Type="Embed" ProgID="Equation.DSMT4" ShapeID="_x0000_i1082" DrawAspect="Content" ObjectID="_1716966861" r:id="rId117"/>
              </w:object>
            </w:r>
            <w:r w:rsidR="00B03499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(không</w:t>
            </w:r>
            <w:r w:rsidR="002247B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thỏa mãn)</w:t>
            </w:r>
          </w:p>
        </w:tc>
        <w:tc>
          <w:tcPr>
            <w:tcW w:w="720" w:type="dxa"/>
            <w:vAlign w:val="center"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2247BB" w:rsidRPr="00D835C4" w:rsidTr="000848C2">
        <w:trPr>
          <w:gridAfter w:val="2"/>
          <w:wAfter w:w="23" w:type="dxa"/>
        </w:trPr>
        <w:tc>
          <w:tcPr>
            <w:tcW w:w="414" w:type="dxa"/>
            <w:vMerge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2247BB" w:rsidRPr="00D835C4" w:rsidRDefault="008F5FB0" w:rsidP="00CC0A89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Trường hợp 3:</w:t>
            </w:r>
            <w:r w:rsidR="002247BB"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900" w:dyaOrig="320">
                <v:shape id="_x0000_i1083" type="#_x0000_t75" style="width:45pt;height:15.6pt" o:ole="">
                  <v:imagedata r:id="rId118" o:title=""/>
                </v:shape>
                <o:OLEObject Type="Embed" ProgID="Equation.DSMT4" ShapeID="_x0000_i1083" DrawAspect="Content" ObjectID="_1716966862" r:id="rId119"/>
              </w:object>
            </w:r>
            <w:r w:rsidR="00417F3C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,</w:t>
            </w:r>
            <w:r w:rsidR="002247B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thế vào (1) ta </w:t>
            </w:r>
            <w:r w:rsidR="00101E29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được</w:t>
            </w:r>
            <w:r w:rsidR="002247B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DA0CCB"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660" w:dyaOrig="320">
                <v:shape id="_x0000_i1084" type="#_x0000_t75" style="width:33pt;height:15.6pt" o:ole="">
                  <v:imagedata r:id="rId120" o:title=""/>
                </v:shape>
                <o:OLEObject Type="Embed" ProgID="Equation.DSMT4" ShapeID="_x0000_i1084" DrawAspect="Content" ObjectID="_1716966863" r:id="rId121"/>
              </w:object>
            </w:r>
            <w:r w:rsidR="002247B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. </w:t>
            </w:r>
            <w:r w:rsidR="005D0ECA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Ta có </w:t>
            </w:r>
            <w:r w:rsidR="00ED40A3" w:rsidRPr="00D835C4">
              <w:rPr>
                <w:rFonts w:asciiTheme="majorHAnsi" w:eastAsia="Calibri" w:hAnsiTheme="majorHAnsi" w:cstheme="majorHAnsi"/>
                <w:position w:val="-30"/>
                <w:sz w:val="24"/>
                <w:szCs w:val="24"/>
                <w:lang w:val="en-US"/>
              </w:rPr>
              <w:object w:dxaOrig="2799" w:dyaOrig="720">
                <v:shape id="_x0000_i1085" type="#_x0000_t75" style="width:139.8pt;height:36pt" o:ole="">
                  <v:imagedata r:id="rId122" o:title=""/>
                </v:shape>
                <o:OLEObject Type="Embed" ProgID="Equation.DSMT4" ShapeID="_x0000_i1085" DrawAspect="Content" ObjectID="_1716966864" r:id="rId123"/>
              </w:object>
            </w:r>
          </w:p>
        </w:tc>
        <w:tc>
          <w:tcPr>
            <w:tcW w:w="720" w:type="dxa"/>
            <w:vAlign w:val="center"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2247BB" w:rsidRPr="00D835C4" w:rsidTr="000848C2">
        <w:trPr>
          <w:gridAfter w:val="2"/>
          <w:wAfter w:w="23" w:type="dxa"/>
        </w:trPr>
        <w:tc>
          <w:tcPr>
            <w:tcW w:w="414" w:type="dxa"/>
            <w:vMerge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:rsidR="002247BB" w:rsidRPr="00D835C4" w:rsidRDefault="002247BB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27412B" w:rsidRPr="00D835C4" w:rsidRDefault="00520A55" w:rsidP="00CC0A89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Trường hợp 4:</w:t>
            </w:r>
            <w:r w:rsidR="0027412B"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1040" w:dyaOrig="320">
                <v:shape id="_x0000_i1086" type="#_x0000_t75" style="width:51.6pt;height:15.6pt" o:ole="">
                  <v:imagedata r:id="rId124" o:title=""/>
                </v:shape>
                <o:OLEObject Type="Embed" ProgID="Equation.DSMT4" ShapeID="_x0000_i1086" DrawAspect="Content" ObjectID="_1716966865" r:id="rId125"/>
              </w:object>
            </w:r>
            <w:r w:rsidR="00417F3C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,</w:t>
            </w:r>
            <w:r w:rsidR="0027412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thế vào (1) ta </w:t>
            </w:r>
            <w:r w:rsidR="00101E29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được </w:t>
            </w:r>
            <w:r w:rsidR="0027412B"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760" w:dyaOrig="320">
                <v:shape id="_x0000_i1087" type="#_x0000_t75" style="width:37.8pt;height:15.6pt" o:ole="">
                  <v:imagedata r:id="rId126" o:title=""/>
                </v:shape>
                <o:OLEObject Type="Embed" ProgID="Equation.DSMT4" ShapeID="_x0000_i1087" DrawAspect="Content" ObjectID="_1716966866" r:id="rId127"/>
              </w:object>
            </w:r>
            <w:r w:rsidR="0027412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. </w:t>
            </w:r>
            <w:r w:rsidR="0098480D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Ta có</w:t>
            </w:r>
            <w:r w:rsidR="0098480D" w:rsidRPr="00D835C4">
              <w:rPr>
                <w:rFonts w:asciiTheme="majorHAnsi" w:eastAsia="Calibri" w:hAnsiTheme="majorHAnsi" w:cstheme="majorHAnsi"/>
                <w:position w:val="-30"/>
                <w:sz w:val="24"/>
                <w:szCs w:val="24"/>
                <w:lang w:val="en-US"/>
              </w:rPr>
              <w:object w:dxaOrig="1160" w:dyaOrig="720">
                <v:shape id="_x0000_i1088" type="#_x0000_t75" style="width:58.8pt;height:36pt" o:ole="">
                  <v:imagedata r:id="rId128" o:title=""/>
                </v:shape>
                <o:OLEObject Type="Embed" ProgID="Equation.DSMT4" ShapeID="_x0000_i1088" DrawAspect="Content" ObjectID="_1716966867" r:id="rId129"/>
              </w:object>
            </w:r>
            <w:r w:rsidR="0098480D" w:rsidRPr="00D835C4">
              <w:rPr>
                <w:rFonts w:asciiTheme="majorHAnsi" w:hAnsiTheme="majorHAnsi" w:cstheme="majorHAnsi"/>
                <w:position w:val="-30"/>
              </w:rPr>
              <w:object w:dxaOrig="1820" w:dyaOrig="720">
                <v:shape id="_x0000_i1089" type="#_x0000_t75" style="width:90pt;height:36pt" o:ole="">
                  <v:imagedata r:id="rId130" o:title=""/>
                </v:shape>
                <o:OLEObject Type="Embed" ProgID="Equation.DSMT4" ShapeID="_x0000_i1089" DrawAspect="Content" ObjectID="_1716966868" r:id="rId131"/>
              </w:object>
            </w:r>
            <w:r w:rsidR="0027412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  <w:p w:rsidR="004D311D" w:rsidRPr="00D835C4" w:rsidRDefault="0027412B" w:rsidP="00CC0A89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Vậy có 6 cặp số </w:t>
            </w:r>
            <w:r w:rsidRPr="00D835C4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/>
              </w:rPr>
              <w:object w:dxaOrig="600" w:dyaOrig="400">
                <v:shape id="_x0000_i1090" type="#_x0000_t75" style="width:30.6pt;height:20.4pt" o:ole="">
                  <v:imagedata r:id="rId132" o:title=""/>
                </v:shape>
                <o:OLEObject Type="Embed" ProgID="Equation.DSMT4" ShapeID="_x0000_i1090" DrawAspect="Content" ObjectID="_1716966869" r:id="rId133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với</w:t>
            </w:r>
            <w:r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820" w:dyaOrig="320">
                <v:shape id="_x0000_i1091" type="#_x0000_t75" style="width:40.8pt;height:15.6pt" o:ole="">
                  <v:imagedata r:id="rId134" o:title=""/>
                </v:shape>
                <o:OLEObject Type="Embed" ProgID="Equation.DSMT4" ShapeID="_x0000_i1091" DrawAspect="Content" ObjectID="_1716966870" r:id="rId135"/>
              </w:object>
            </w:r>
            <w:r w:rsidR="00B03499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là </w:t>
            </w:r>
            <w:r w:rsidR="004D311D" w:rsidRPr="00D835C4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/>
              </w:rPr>
              <w:object w:dxaOrig="780" w:dyaOrig="400">
                <v:shape id="_x0000_i1092" type="#_x0000_t75" style="width:39pt;height:20.4pt" o:ole="">
                  <v:imagedata r:id="rId136" o:title=""/>
                </v:shape>
                <o:OLEObject Type="Embed" ProgID="Equation.DSMT4" ShapeID="_x0000_i1092" DrawAspect="Content" ObjectID="_1716966871" r:id="rId137"/>
              </w:object>
            </w:r>
            <w:r w:rsidR="004D311D"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620" w:dyaOrig="400">
                <v:shape id="_x0000_i1093" type="#_x0000_t75" style="width:31.2pt;height:20.4pt" o:ole="">
                  <v:imagedata r:id="rId138" o:title=""/>
                </v:shape>
                <o:OLEObject Type="Embed" ProgID="Equation.DSMT4" ShapeID="_x0000_i1093" DrawAspect="Content" ObjectID="_1716966872" r:id="rId139"/>
              </w:object>
            </w:r>
            <w:r w:rsidR="0038649E"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600" w:dyaOrig="400">
                <v:shape id="_x0000_i1094" type="#_x0000_t75" style="width:30pt;height:20.4pt" o:ole="">
                  <v:imagedata r:id="rId140" o:title=""/>
                </v:shape>
                <o:OLEObject Type="Embed" ProgID="Equation.DSMT4" ShapeID="_x0000_i1094" DrawAspect="Content" ObjectID="_1716966873" r:id="rId141"/>
              </w:object>
            </w:r>
            <w:r w:rsidR="0038649E"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900" w:dyaOrig="400">
                <v:shape id="_x0000_i1095" type="#_x0000_t75" style="width:45pt;height:20.4pt" o:ole="">
                  <v:imagedata r:id="rId142" o:title=""/>
                </v:shape>
                <o:OLEObject Type="Embed" ProgID="Equation.DSMT4" ShapeID="_x0000_i1095" DrawAspect="Content" ObjectID="_1716966874" r:id="rId143"/>
              </w:object>
            </w:r>
            <w:r w:rsidR="004D311D"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639" w:dyaOrig="400">
                <v:shape id="_x0000_i1096" type="#_x0000_t75" style="width:31.8pt;height:20.4pt" o:ole="">
                  <v:imagedata r:id="rId144" o:title=""/>
                </v:shape>
                <o:OLEObject Type="Embed" ProgID="Equation.DSMT4" ShapeID="_x0000_i1096" DrawAspect="Content" ObjectID="_1716966875" r:id="rId145"/>
              </w:object>
            </w:r>
            <w:r w:rsidR="004D311D"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840" w:dyaOrig="400">
                <v:shape id="_x0000_i1097" type="#_x0000_t75" style="width:41.4pt;height:20.4pt" o:ole="">
                  <v:imagedata r:id="rId146" o:title=""/>
                </v:shape>
                <o:OLEObject Type="Embed" ProgID="Equation.DSMT4" ShapeID="_x0000_i1097" DrawAspect="Content" ObjectID="_1716966876" r:id="rId147"/>
              </w:object>
            </w:r>
            <w:r w:rsidR="004D311D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720" w:type="dxa"/>
            <w:vAlign w:val="center"/>
          </w:tcPr>
          <w:p w:rsidR="002247BB" w:rsidRPr="00D835C4" w:rsidRDefault="004D311D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122564" w:rsidRPr="00D835C4" w:rsidTr="000848C2">
        <w:trPr>
          <w:gridAfter w:val="1"/>
          <w:wAfter w:w="8" w:type="dxa"/>
        </w:trPr>
        <w:tc>
          <w:tcPr>
            <w:tcW w:w="414" w:type="dxa"/>
            <w:vMerge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 w:val="restart"/>
            <w:vAlign w:val="center"/>
          </w:tcPr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)</w:t>
            </w:r>
          </w:p>
          <w:p w:rsidR="00AC13B2" w:rsidRPr="00D835C4" w:rsidRDefault="00AC13B2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EC7558" w:rsidRPr="00D835C4" w:rsidRDefault="00EC7558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EC7558" w:rsidRPr="00D835C4" w:rsidRDefault="00EC7558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EC7558" w:rsidRPr="00D835C4" w:rsidRDefault="00EC7558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EC7558" w:rsidRPr="00D835C4" w:rsidRDefault="00EC7558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EC7558" w:rsidRPr="00D835C4" w:rsidRDefault="00EC7558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EC7558" w:rsidRPr="00D835C4" w:rsidRDefault="00EC7558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AC13B2" w:rsidRPr="00D835C4" w:rsidRDefault="00AC13B2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  <w:p w:rsidR="00122564" w:rsidRPr="00D835C4" w:rsidRDefault="0012256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,5</w:t>
            </w:r>
          </w:p>
        </w:tc>
        <w:tc>
          <w:tcPr>
            <w:tcW w:w="9879" w:type="dxa"/>
            <w:gridSpan w:val="3"/>
            <w:shd w:val="clear" w:color="auto" w:fill="FFFF00"/>
          </w:tcPr>
          <w:p w:rsidR="00122564" w:rsidRPr="00D835C4" w:rsidRDefault="007B3667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Cho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200" w:dyaOrig="220">
                <v:shape id="_x0000_i1098" type="#_x0000_t75" style="width:9.6pt;height:10.8pt" o:ole="">
                  <v:imagedata r:id="rId148" o:title=""/>
                </v:shape>
                <o:OLEObject Type="Embed" ProgID="Equation.DSMT4" ShapeID="_x0000_i1098" DrawAspect="Content" ObjectID="_1716966877" r:id="rId149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là số nguyên dương. Chứng minh rằng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800" w:dyaOrig="340">
                <v:shape id="_x0000_i1099" type="#_x0000_t75" style="width:40.8pt;height:16.8pt" o:ole="">
                  <v:imagedata r:id="rId150" o:title=""/>
                </v:shape>
                <o:OLEObject Type="Embed" ProgID="Equation.DSMT4" ShapeID="_x0000_i1099" DrawAspect="Content" ObjectID="_1716966878" r:id="rId151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và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999" w:dyaOrig="340">
                <v:shape id="_x0000_i1100" type="#_x0000_t75" style="width:50.4pt;height:16.8pt" o:ole="">
                  <v:imagedata r:id="rId152" o:title=""/>
                </v:shape>
                <o:OLEObject Type="Embed" ProgID="Equation.DSMT4" ShapeID="_x0000_i1100" DrawAspect="Content" ObjectID="_1716966879" r:id="rId153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không đồng thời là số chính phương.</w:t>
            </w:r>
          </w:p>
        </w:tc>
      </w:tr>
      <w:tr w:rsidR="003B2895" w:rsidRPr="00D835C4" w:rsidTr="000848C2">
        <w:trPr>
          <w:trHeight w:val="424"/>
        </w:trPr>
        <w:tc>
          <w:tcPr>
            <w:tcW w:w="414" w:type="dxa"/>
            <w:vMerge/>
          </w:tcPr>
          <w:p w:rsidR="003B2895" w:rsidRPr="00D835C4" w:rsidRDefault="003B2895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3B2895" w:rsidRPr="00D835C4" w:rsidRDefault="003B2895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3B2895" w:rsidRPr="00D835C4" w:rsidRDefault="008F5FB0" w:rsidP="00CC0A89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Giả sử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740" w:dyaOrig="320">
                <v:shape id="_x0000_i1101" type="#_x0000_t75" style="width:37.8pt;height:15.6pt" o:ole="">
                  <v:imagedata r:id="rId154" o:title=""/>
                </v:shape>
                <o:OLEObject Type="Embed" ProgID="Equation.DSMT4" ShapeID="_x0000_i1101" DrawAspect="Content" ObjectID="_1716966880" r:id="rId155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là số</w:t>
            </w:r>
            <w:r w:rsidR="009E2F8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chính phương.</w:t>
            </w:r>
          </w:p>
        </w:tc>
        <w:tc>
          <w:tcPr>
            <w:tcW w:w="743" w:type="dxa"/>
            <w:gridSpan w:val="3"/>
            <w:vAlign w:val="center"/>
          </w:tcPr>
          <w:p w:rsidR="003B2895" w:rsidRPr="00D835C4" w:rsidRDefault="003B2895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D835C4" w:rsidTr="000848C2">
        <w:tc>
          <w:tcPr>
            <w:tcW w:w="414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87668E" w:rsidRPr="00D835C4" w:rsidRDefault="008F5FB0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Trường hợp 1:</w:t>
            </w:r>
            <w:r w:rsidR="00BC6073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992AA2" w:rsidRPr="00D835C4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/>
              </w:rPr>
              <w:object w:dxaOrig="4300" w:dyaOrig="400">
                <v:shape id="_x0000_i1102" type="#_x0000_t75" style="width:215.4pt;height:20.4pt" o:ole="">
                  <v:imagedata r:id="rId156" o:title=""/>
                </v:shape>
                <o:OLEObject Type="Embed" ProgID="Equation.DSMT4" ShapeID="_x0000_i1102" DrawAspect="Content" ObjectID="_1716966881" r:id="rId157"/>
              </w:object>
            </w:r>
          </w:p>
        </w:tc>
        <w:tc>
          <w:tcPr>
            <w:tcW w:w="743" w:type="dxa"/>
            <w:gridSpan w:val="3"/>
            <w:vAlign w:val="center"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87668E" w:rsidRPr="00D835C4" w:rsidTr="000848C2">
        <w:tc>
          <w:tcPr>
            <w:tcW w:w="414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87668E" w:rsidRPr="00D835C4" w:rsidRDefault="00BC6073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 xml:space="preserve">Trường hợp </w: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: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992AA2" w:rsidRPr="00D835C4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/>
              </w:rPr>
              <w:object w:dxaOrig="4780" w:dyaOrig="400">
                <v:shape id="_x0000_i1103" type="#_x0000_t75" style="width:239.4pt;height:20.4pt" o:ole="">
                  <v:imagedata r:id="rId158" o:title=""/>
                </v:shape>
                <o:OLEObject Type="Embed" ProgID="Equation.DSMT4" ShapeID="_x0000_i1103" DrawAspect="Content" ObjectID="_1716966882" r:id="rId159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 </w:t>
            </w:r>
          </w:p>
        </w:tc>
        <w:tc>
          <w:tcPr>
            <w:tcW w:w="743" w:type="dxa"/>
            <w:gridSpan w:val="3"/>
            <w:vAlign w:val="center"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D835C4" w:rsidTr="000848C2">
        <w:tc>
          <w:tcPr>
            <w:tcW w:w="414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87668E" w:rsidRPr="00D835C4" w:rsidRDefault="009A26E6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Trường hợp</w:t>
            </w:r>
            <w:r w:rsidR="00BC6073" w:rsidRPr="00D835C4">
              <w:rPr>
                <w:rFonts w:asciiTheme="majorHAnsi" w:hAnsiTheme="majorHAnsi" w:cstheme="majorHAnsi"/>
                <w:sz w:val="24"/>
                <w:szCs w:val="24"/>
              </w:rPr>
              <w:t xml:space="preserve"> 3</w:t>
            </w:r>
            <w:r w:rsidR="0087668E" w:rsidRPr="00D835C4">
              <w:rPr>
                <w:rFonts w:asciiTheme="majorHAnsi" w:hAnsiTheme="majorHAnsi" w:cstheme="majorHAnsi"/>
                <w:sz w:val="24"/>
                <w:szCs w:val="24"/>
              </w:rPr>
              <w:t xml:space="preserve">: </w:t>
            </w:r>
            <w:r w:rsidR="00992AA2" w:rsidRPr="00D835C4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/>
              </w:rPr>
              <w:object w:dxaOrig="4819" w:dyaOrig="400">
                <v:shape id="_x0000_i1104" type="#_x0000_t75" style="width:240.6pt;height:20.4pt" o:ole="">
                  <v:imagedata r:id="rId160" o:title=""/>
                </v:shape>
                <o:OLEObject Type="Embed" ProgID="Equation.DSMT4" ShapeID="_x0000_i1104" DrawAspect="Content" ObjectID="_1716966883" r:id="rId161"/>
              </w:object>
            </w:r>
          </w:p>
        </w:tc>
        <w:tc>
          <w:tcPr>
            <w:tcW w:w="743" w:type="dxa"/>
            <w:gridSpan w:val="3"/>
            <w:vAlign w:val="center"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D835C4" w:rsidTr="000848C2">
        <w:tc>
          <w:tcPr>
            <w:tcW w:w="414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87668E" w:rsidRPr="00D835C4" w:rsidRDefault="00BC6073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Nhận thấy, một số chính phương khi chia cho 7 chỉ có thể dư 0; 1; 2 hoặc 4. Suy ra,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740" w:dyaOrig="320">
                <v:shape id="_x0000_i1105" type="#_x0000_t75" style="width:37.8pt;height:15.6pt" o:ole="">
                  <v:imagedata r:id="rId162" o:title=""/>
                </v:shape>
                <o:OLEObject Type="Embed" ProgID="Equation.DSMT4" ShapeID="_x0000_i1105" DrawAspect="Content" ObjectID="_1716966884" r:id="rId163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là số chính phương thì </w:t>
            </w:r>
            <w:r w:rsidR="00992AA2" w:rsidRPr="00D835C4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/>
              </w:rPr>
              <w:object w:dxaOrig="1400" w:dyaOrig="400">
                <v:shape id="_x0000_i1106" type="#_x0000_t75" style="width:69.6pt;height:21pt" o:ole="">
                  <v:imagedata r:id="rId164" o:title=""/>
                </v:shape>
                <o:OLEObject Type="Embed" ProgID="Equation.DSMT4" ShapeID="_x0000_i1106" DrawAspect="Content" ObjectID="_1716966885" r:id="rId165"/>
              </w:object>
            </w:r>
            <w:r w:rsidR="00870E39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.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 </w:t>
            </w:r>
          </w:p>
        </w:tc>
        <w:tc>
          <w:tcPr>
            <w:tcW w:w="743" w:type="dxa"/>
            <w:gridSpan w:val="3"/>
            <w:vAlign w:val="center"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D835C4" w:rsidTr="000848C2">
        <w:trPr>
          <w:trHeight w:val="325"/>
        </w:trPr>
        <w:tc>
          <w:tcPr>
            <w:tcW w:w="414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87668E" w:rsidRPr="00B03499" w:rsidRDefault="00B03499" w:rsidP="00CC0A89">
            <w:pPr>
              <w:rPr>
                <w:rFonts w:asciiTheme="majorHAnsi" w:eastAsia="Calibri" w:hAnsiTheme="majorHAnsi" w:cstheme="majorHAnsi"/>
                <w:spacing w:val="-8"/>
                <w:sz w:val="24"/>
                <w:szCs w:val="24"/>
                <w:lang w:val="en-US"/>
              </w:rPr>
            </w:pPr>
            <w:r w:rsidRPr="00B03499">
              <w:rPr>
                <w:rFonts w:asciiTheme="majorHAnsi" w:eastAsia="Calibri" w:hAnsiTheme="majorHAnsi" w:cstheme="majorHAnsi"/>
                <w:spacing w:val="-8"/>
                <w:sz w:val="24"/>
                <w:szCs w:val="24"/>
                <w:lang w:val="en-US"/>
              </w:rPr>
              <w:t>Khi đó</w:t>
            </w:r>
            <w:r w:rsidR="00BC6073" w:rsidRPr="00B03499">
              <w:rPr>
                <w:rFonts w:asciiTheme="majorHAnsi" w:eastAsia="Calibri" w:hAnsiTheme="majorHAnsi" w:cstheme="majorHAnsi"/>
                <w:spacing w:val="-8"/>
                <w:sz w:val="24"/>
                <w:szCs w:val="24"/>
                <w:lang w:val="en-US"/>
              </w:rPr>
              <w:t xml:space="preserve"> </w:t>
            </w:r>
            <w:r w:rsidR="00BC6073" w:rsidRPr="00B03499">
              <w:rPr>
                <w:rFonts w:asciiTheme="majorHAnsi" w:eastAsia="Calibri" w:hAnsiTheme="majorHAnsi" w:cstheme="majorHAnsi"/>
                <w:spacing w:val="-8"/>
                <w:position w:val="-14"/>
                <w:sz w:val="24"/>
                <w:szCs w:val="24"/>
                <w:lang w:val="en-US"/>
              </w:rPr>
              <w:object w:dxaOrig="4060" w:dyaOrig="400">
                <v:shape id="_x0000_i1107" type="#_x0000_t75" style="width:203.4pt;height:20.4pt" o:ole="">
                  <v:imagedata r:id="rId166" o:title=""/>
                </v:shape>
                <o:OLEObject Type="Embed" ProgID="Equation.DSMT4" ShapeID="_x0000_i1107" DrawAspect="Content" ObjectID="_1716966886" r:id="rId167"/>
              </w:object>
            </w:r>
            <w:r w:rsidR="00BC6073" w:rsidRPr="00B03499">
              <w:rPr>
                <w:rFonts w:asciiTheme="majorHAnsi" w:eastAsia="Calibri" w:hAnsiTheme="majorHAnsi" w:cstheme="majorHAnsi"/>
                <w:spacing w:val="-8"/>
                <w:position w:val="-6"/>
                <w:sz w:val="24"/>
                <w:szCs w:val="24"/>
                <w:lang w:val="en-US"/>
              </w:rPr>
              <w:object w:dxaOrig="1200" w:dyaOrig="320">
                <v:shape id="_x0000_i1108" type="#_x0000_t75" style="width:59.4pt;height:15.6pt" o:ole="">
                  <v:imagedata r:id="rId168" o:title=""/>
                </v:shape>
                <o:OLEObject Type="Embed" ProgID="Equation.DSMT4" ShapeID="_x0000_i1108" DrawAspect="Content" ObjectID="_1716966887" r:id="rId169"/>
              </w:object>
            </w:r>
            <w:r w:rsidR="00BC6073" w:rsidRPr="00B03499">
              <w:rPr>
                <w:rFonts w:asciiTheme="majorHAnsi" w:eastAsia="Calibri" w:hAnsiTheme="majorHAnsi" w:cstheme="majorHAnsi"/>
                <w:spacing w:val="-8"/>
                <w:sz w:val="24"/>
                <w:szCs w:val="24"/>
                <w:lang w:val="en-US"/>
              </w:rPr>
              <w:t xml:space="preserve"> không thể là số</w:t>
            </w:r>
            <w:r>
              <w:rPr>
                <w:rFonts w:asciiTheme="majorHAnsi" w:eastAsia="Calibri" w:hAnsiTheme="majorHAnsi" w:cstheme="majorHAnsi"/>
                <w:spacing w:val="-8"/>
                <w:sz w:val="24"/>
                <w:szCs w:val="24"/>
                <w:lang w:val="en-US"/>
              </w:rPr>
              <w:t xml:space="preserve"> chính phương (đpcm)</w:t>
            </w:r>
          </w:p>
        </w:tc>
        <w:tc>
          <w:tcPr>
            <w:tcW w:w="743" w:type="dxa"/>
            <w:gridSpan w:val="3"/>
            <w:vAlign w:val="center"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D835C4" w:rsidTr="000848C2">
        <w:trPr>
          <w:gridAfter w:val="1"/>
          <w:wAfter w:w="8" w:type="dxa"/>
        </w:trPr>
        <w:tc>
          <w:tcPr>
            <w:tcW w:w="414" w:type="dxa"/>
            <w:vMerge w:val="restart"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540" w:type="dxa"/>
            <w:vMerge w:val="restart"/>
            <w:vAlign w:val="center"/>
          </w:tcPr>
          <w:p w:rsidR="0087668E" w:rsidRPr="00D835C4" w:rsidRDefault="006E2AA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,5</w:t>
            </w:r>
          </w:p>
        </w:tc>
        <w:tc>
          <w:tcPr>
            <w:tcW w:w="9879" w:type="dxa"/>
            <w:gridSpan w:val="3"/>
            <w:shd w:val="clear" w:color="auto" w:fill="FFFF00"/>
          </w:tcPr>
          <w:p w:rsidR="0087668E" w:rsidRPr="00D835C4" w:rsidRDefault="00AC4F44" w:rsidP="00CC0A89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D835C4">
              <w:rPr>
                <w:rFonts w:asciiTheme="majorHAnsi" w:eastAsia="Times New Roman" w:hAnsiTheme="majorHAnsi" w:cstheme="majorHAnsi"/>
                <w:sz w:val="26"/>
                <w:szCs w:val="26"/>
                <w:lang w:val="nl-NL"/>
              </w:rPr>
              <w:t>Cho các số thực</w:t>
            </w:r>
            <w:r w:rsidRPr="00D835C4"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nl-NL"/>
              </w:rPr>
              <w:t xml:space="preserve"> </w:t>
            </w:r>
            <w:r w:rsidRPr="00D835C4">
              <w:rPr>
                <w:rFonts w:asciiTheme="majorHAnsi" w:eastAsia="Times New Roman" w:hAnsiTheme="majorHAnsi" w:cstheme="majorHAnsi"/>
                <w:position w:val="-12"/>
                <w:sz w:val="26"/>
                <w:szCs w:val="26"/>
                <w:lang w:val="en-US"/>
              </w:rPr>
              <w:object w:dxaOrig="660" w:dyaOrig="279">
                <v:shape id="_x0000_i1109" type="#_x0000_t75" style="width:33pt;height:13.8pt" o:ole="">
                  <v:imagedata r:id="rId170" o:title=""/>
                </v:shape>
                <o:OLEObject Type="Embed" ProgID="Equation.DSMT4" ShapeID="_x0000_i1109" DrawAspect="Content" ObjectID="_1716966888" r:id="rId171"/>
              </w:object>
            </w:r>
            <w:r w:rsidRPr="00D835C4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 xml:space="preserve"> thỏa mãn </w:t>
            </w:r>
            <w:r w:rsidRPr="00D835C4">
              <w:rPr>
                <w:rFonts w:asciiTheme="majorHAnsi" w:eastAsia="Times New Roman" w:hAnsiTheme="majorHAnsi" w:cstheme="majorHAnsi"/>
                <w:position w:val="-12"/>
                <w:sz w:val="26"/>
                <w:szCs w:val="26"/>
                <w:lang w:val="en-US"/>
              </w:rPr>
              <w:object w:dxaOrig="1380" w:dyaOrig="340">
                <v:shape id="_x0000_i1110" type="#_x0000_t75" style="width:69pt;height:16.8pt" o:ole="">
                  <v:imagedata r:id="rId172" o:title=""/>
                </v:shape>
                <o:OLEObject Type="Embed" ProgID="Equation.DSMT4" ShapeID="_x0000_i1110" DrawAspect="Content" ObjectID="_1716966889" r:id="rId173"/>
              </w:object>
            </w:r>
            <w:r w:rsidRPr="00D835C4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 xml:space="preserve">. Tìm giá trị lớn nhất của biểu thức </w:t>
            </w:r>
            <w:r w:rsidRPr="00D835C4">
              <w:rPr>
                <w:rFonts w:asciiTheme="majorHAnsi" w:eastAsia="Times New Roman" w:hAnsiTheme="majorHAnsi" w:cstheme="majorHAnsi"/>
                <w:position w:val="-10"/>
                <w:sz w:val="26"/>
                <w:szCs w:val="26"/>
                <w:lang w:val="en-US"/>
              </w:rPr>
              <w:object w:dxaOrig="4180" w:dyaOrig="380">
                <v:shape id="_x0000_i1111" type="#_x0000_t75" style="width:208.8pt;height:18.6pt" o:ole="">
                  <v:imagedata r:id="rId174" o:title=""/>
                </v:shape>
                <o:OLEObject Type="Embed" ProgID="Equation.DSMT4" ShapeID="_x0000_i1111" DrawAspect="Content" ObjectID="_1716966890" r:id="rId175"/>
              </w:object>
            </w:r>
            <w:r w:rsidRPr="00D835C4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.</w:t>
            </w:r>
          </w:p>
        </w:tc>
      </w:tr>
      <w:tr w:rsidR="0087668E" w:rsidRPr="00D835C4" w:rsidTr="000848C2">
        <w:trPr>
          <w:gridAfter w:val="2"/>
          <w:wAfter w:w="23" w:type="dxa"/>
          <w:trHeight w:val="504"/>
        </w:trPr>
        <w:tc>
          <w:tcPr>
            <w:tcW w:w="414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87668E" w:rsidRPr="00D835C4" w:rsidRDefault="00815FD4" w:rsidP="00CC0A89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Vì </w:t>
            </w:r>
            <w:r w:rsidRPr="00D835C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859" w:dyaOrig="279">
                <v:shape id="_x0000_i1112" type="#_x0000_t75" style="width:42.6pt;height:13.8pt" o:ole="">
                  <v:imagedata r:id="rId176" o:title=""/>
                </v:shape>
                <o:OLEObject Type="Embed" ProgID="Equation.DSMT4" ShapeID="_x0000_i1112" DrawAspect="Content" ObjectID="_1716966891" r:id="rId177"/>
              </w:object>
            </w:r>
            <w:r w:rsidR="00856F8A" w:rsidRPr="00D835C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00" w:dyaOrig="240">
                <v:shape id="_x0000_i1113" type="#_x0000_t75" style="width:15pt;height:12pt" o:ole="">
                  <v:imagedata r:id="rId178" o:title=""/>
                </v:shape>
                <o:OLEObject Type="Embed" ProgID="Equation.DSMT4" ShapeID="_x0000_i1113" DrawAspect="Content" ObjectID="_1716966892" r:id="rId179"/>
              </w:object>
            </w:r>
            <w:r w:rsidR="00190618"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960" w:dyaOrig="400">
                <v:shape id="_x0000_i1114" type="#_x0000_t75" style="width:198.6pt;height:20.4pt" o:ole="">
                  <v:imagedata r:id="rId180" o:title=""/>
                </v:shape>
                <o:OLEObject Type="Embed" ProgID="Equation.DSMT4" ShapeID="_x0000_i1114" DrawAspect="Content" ObjectID="_1716966893" r:id="rId181"/>
              </w:object>
            </w:r>
          </w:p>
        </w:tc>
        <w:tc>
          <w:tcPr>
            <w:tcW w:w="720" w:type="dxa"/>
            <w:vAlign w:val="center"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87668E" w:rsidRPr="00D835C4" w:rsidTr="00B03499">
        <w:trPr>
          <w:gridAfter w:val="2"/>
          <w:wAfter w:w="23" w:type="dxa"/>
          <w:trHeight w:val="431"/>
        </w:trPr>
        <w:tc>
          <w:tcPr>
            <w:tcW w:w="414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87668E" w:rsidRPr="00D835C4" w:rsidRDefault="00B03499" w:rsidP="00CC0A89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T</w:t>
            </w:r>
            <w:r w:rsidR="00856F8A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ương tự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:</w:t>
            </w:r>
            <w:r w:rsidR="00856F8A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B03499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2620" w:dyaOrig="360">
                <v:shape id="_x0000_i1115" type="#_x0000_t75" style="width:131.4pt;height:18.6pt" o:ole="">
                  <v:imagedata r:id="rId182" o:title=""/>
                </v:shape>
                <o:OLEObject Type="Embed" ProgID="Equation.DSMT4" ShapeID="_x0000_i1115" DrawAspect="Content" ObjectID="_1716966894" r:id="rId183"/>
              </w:object>
            </w:r>
            <w:r w:rsidR="00856F8A" w:rsidRPr="00D835C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00" w:dyaOrig="240">
                <v:shape id="_x0000_i1116" type="#_x0000_t75" style="width:15pt;height:12pt" o:ole="">
                  <v:imagedata r:id="rId178" o:title=""/>
                </v:shape>
                <o:OLEObject Type="Embed" ProgID="Equation.DSMT4" ShapeID="_x0000_i1116" DrawAspect="Content" ObjectID="_1716966895" r:id="rId184"/>
              </w:object>
            </w:r>
            <w:r w:rsidR="00856F8A"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060" w:dyaOrig="400">
                <v:shape id="_x0000_i1117" type="#_x0000_t75" style="width:153pt;height:20.4pt" o:ole="">
                  <v:imagedata r:id="rId185" o:title=""/>
                </v:shape>
                <o:OLEObject Type="Embed" ProgID="Equation.DSMT4" ShapeID="_x0000_i1117" DrawAspect="Content" ObjectID="_1716966896" r:id="rId186"/>
              </w:object>
            </w:r>
            <w:r w:rsidR="00815FD4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                      </w:t>
            </w:r>
            <w:r w:rsidR="00856F8A"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80" w:dyaOrig="400">
                <v:shape id="_x0000_i1118" type="#_x0000_t75" style="width:18.6pt;height:20.4pt" o:ole="">
                  <v:imagedata r:id="rId187" o:title=""/>
                </v:shape>
                <o:OLEObject Type="Embed" ProgID="Equation.DSMT4" ShapeID="_x0000_i1118" DrawAspect="Content" ObjectID="_1716966897" r:id="rId188"/>
              </w:object>
            </w:r>
          </w:p>
        </w:tc>
        <w:tc>
          <w:tcPr>
            <w:tcW w:w="720" w:type="dxa"/>
            <w:vAlign w:val="center"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25</w:t>
            </w:r>
          </w:p>
        </w:tc>
      </w:tr>
      <w:tr w:rsidR="0087668E" w:rsidRPr="00D835C4" w:rsidTr="000848C2">
        <w:trPr>
          <w:gridAfter w:val="2"/>
          <w:wAfter w:w="23" w:type="dxa"/>
          <w:trHeight w:val="267"/>
        </w:trPr>
        <w:tc>
          <w:tcPr>
            <w:tcW w:w="414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87668E" w:rsidRPr="00B03499" w:rsidRDefault="00B03499" w:rsidP="00CC0A89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>Vì</w:t>
            </w:r>
            <w:r w:rsidR="00B600A7" w:rsidRPr="00D835C4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D06910" w:rsidRPr="00D835C4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1280" w:dyaOrig="320">
                <v:shape id="_x0000_i1119" type="#_x0000_t75" style="width:63.6pt;height:15.6pt" o:ole="">
                  <v:imagedata r:id="rId189" o:title=""/>
                </v:shape>
                <o:OLEObject Type="Embed" ProgID="Equation.DSMT4" ShapeID="_x0000_i1119" DrawAspect="Content" ObjectID="_1716966898" r:id="rId190"/>
              </w:object>
            </w:r>
            <w:r w:rsidR="00D06910" w:rsidRPr="00D835C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00" w:dyaOrig="240">
                <v:shape id="_x0000_i1120" type="#_x0000_t75" style="width:15pt;height:12pt" o:ole="">
                  <v:imagedata r:id="rId178" o:title=""/>
                </v:shape>
                <o:OLEObject Type="Embed" ProgID="Equation.DSMT4" ShapeID="_x0000_i1120" DrawAspect="Content" ObjectID="_1716966899" r:id="rId191"/>
              </w:object>
            </w:r>
            <w:r w:rsidR="00D06910" w:rsidRPr="00D835C4">
              <w:rPr>
                <w:rFonts w:asciiTheme="majorHAnsi" w:hAnsiTheme="majorHAnsi" w:cstheme="majorHAnsi"/>
                <w:position w:val="-36"/>
                <w:sz w:val="24"/>
                <w:szCs w:val="24"/>
              </w:rPr>
              <w:object w:dxaOrig="1880" w:dyaOrig="840">
                <v:shape id="_x0000_i1121" type="#_x0000_t75" style="width:94.2pt;height:41.4pt" o:ole="">
                  <v:imagedata r:id="rId192" o:title=""/>
                </v:shape>
                <o:OLEObject Type="Embed" ProgID="Equation.DSMT4" ShapeID="_x0000_i1121" DrawAspect="Content" ObjectID="_1716966900" r:id="rId193"/>
              </w:object>
            </w:r>
            <w:r w:rsidR="00D06910" w:rsidRPr="00D835C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00" w:dyaOrig="240">
                <v:shape id="_x0000_i1122" type="#_x0000_t75" style="width:15pt;height:12pt" o:ole="">
                  <v:imagedata r:id="rId178" o:title=""/>
                </v:shape>
                <o:OLEObject Type="Embed" ProgID="Equation.DSMT4" ShapeID="_x0000_i1122" DrawAspect="Content" ObjectID="_1716966901" r:id="rId194"/>
              </w:object>
            </w:r>
            <w:r w:rsidR="00D06910" w:rsidRPr="00D835C4">
              <w:rPr>
                <w:rFonts w:asciiTheme="majorHAnsi" w:hAnsiTheme="majorHAnsi" w:cstheme="majorHAnsi"/>
                <w:position w:val="-30"/>
                <w:sz w:val="24"/>
                <w:szCs w:val="24"/>
              </w:rPr>
              <w:object w:dxaOrig="1620" w:dyaOrig="720">
                <v:shape id="_x0000_i1123" type="#_x0000_t75" style="width:81pt;height:36pt" o:ole="">
                  <v:imagedata r:id="rId195" o:title=""/>
                </v:shape>
                <o:OLEObject Type="Embed" ProgID="Equation.DSMT4" ShapeID="_x0000_i1123" DrawAspect="Content" ObjectID="_1716966902" r:id="rId196"/>
              </w:object>
            </w:r>
            <w:r w:rsidR="00D06910" w:rsidRPr="00D835C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00" w:dyaOrig="240">
                <v:shape id="_x0000_i1124" type="#_x0000_t75" style="width:15pt;height:12pt" o:ole="">
                  <v:imagedata r:id="rId178" o:title=""/>
                </v:shape>
                <o:OLEObject Type="Embed" ProgID="Equation.DSMT4" ShapeID="_x0000_i1124" DrawAspect="Content" ObjectID="_1716966903" r:id="rId197"/>
              </w:object>
            </w:r>
            <w:r w:rsidR="00D06910" w:rsidRPr="00D835C4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1860" w:dyaOrig="320">
                <v:shape id="_x0000_i1125" type="#_x0000_t75" style="width:93.6pt;height:15.6pt" o:ole="">
                  <v:imagedata r:id="rId198" o:title=""/>
                </v:shape>
                <o:OLEObject Type="Embed" ProgID="Equation.DSMT4" ShapeID="_x0000_i1125" DrawAspect="Content" ObjectID="_1716966904" r:id="rId199"/>
              </w:object>
            </w:r>
            <w:r w:rsidR="00815FD4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         (3)</w:t>
            </w:r>
            <w:r w:rsidR="00815FD4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                   </w:t>
            </w:r>
            <w:r w:rsidR="00B600A7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  </w:t>
            </w:r>
          </w:p>
        </w:tc>
        <w:tc>
          <w:tcPr>
            <w:tcW w:w="720" w:type="dxa"/>
            <w:vAlign w:val="center"/>
          </w:tcPr>
          <w:p w:rsidR="0087668E" w:rsidRPr="00D835C4" w:rsidRDefault="00190618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</w:t>
            </w:r>
            <w:r w:rsidR="006E2AA1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2</w:t>
            </w:r>
            <w:r w:rsidR="0087668E" w:rsidRPr="00D835C4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5</w:t>
            </w:r>
          </w:p>
        </w:tc>
      </w:tr>
      <w:tr w:rsidR="0087668E" w:rsidRPr="00D835C4" w:rsidTr="000848C2">
        <w:trPr>
          <w:gridAfter w:val="2"/>
          <w:wAfter w:w="23" w:type="dxa"/>
        </w:trPr>
        <w:tc>
          <w:tcPr>
            <w:tcW w:w="414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</w:p>
        </w:tc>
        <w:tc>
          <w:tcPr>
            <w:tcW w:w="540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</w:p>
        </w:tc>
        <w:tc>
          <w:tcPr>
            <w:tcW w:w="9144" w:type="dxa"/>
          </w:tcPr>
          <w:p w:rsidR="0087668E" w:rsidRPr="00D835C4" w:rsidRDefault="00BE4B57" w:rsidP="00CC0A89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Từ </w:t>
            </w:r>
            <w:r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80" w:dyaOrig="400">
                <v:shape id="_x0000_i1126" type="#_x0000_t75" style="width:18.6pt;height:20.4pt" o:ole="">
                  <v:imagedata r:id="rId187" o:title=""/>
                </v:shape>
                <o:OLEObject Type="Embed" ProgID="Equation.DSMT4" ShapeID="_x0000_i1126" DrawAspect="Content" ObjectID="_1716966905" r:id="rId200"/>
              </w:objec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và </w:t>
            </w:r>
            <w:r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60" w:dyaOrig="400">
                <v:shape id="_x0000_i1127" type="#_x0000_t75" style="width:18.6pt;height:20.4pt" o:ole="">
                  <v:imagedata r:id="rId201" o:title=""/>
                </v:shape>
                <o:OLEObject Type="Embed" ProgID="Equation.DSMT4" ShapeID="_x0000_i1127" DrawAspect="Content" ObjectID="_1716966906" r:id="rId202"/>
              </w:object>
            </w:r>
            <w:r w:rsidRPr="00D835C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00" w:dyaOrig="240">
                <v:shape id="_x0000_i1128" type="#_x0000_t75" style="width:15pt;height:12pt" o:ole="">
                  <v:imagedata r:id="rId178" o:title=""/>
                </v:shape>
                <o:OLEObject Type="Embed" ProgID="Equation.DSMT4" ShapeID="_x0000_i1128" DrawAspect="Content" ObjectID="_1716966907" r:id="rId203"/>
              </w:object>
            </w:r>
            <w:r w:rsidRPr="00D835C4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2400" w:dyaOrig="360">
                <v:shape id="_x0000_i1129" type="#_x0000_t75" style="width:120pt;height:18.6pt" o:ole="">
                  <v:imagedata r:id="rId204" o:title=""/>
                </v:shape>
                <o:OLEObject Type="Embed" ProgID="Equation.DSMT4" ShapeID="_x0000_i1129" DrawAspect="Content" ObjectID="_1716966908" r:id="rId205"/>
              </w:object>
            </w:r>
            <w:r w:rsidRPr="00D835C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00" w:dyaOrig="240">
                <v:shape id="_x0000_i1130" type="#_x0000_t75" style="width:15pt;height:12pt" o:ole="">
                  <v:imagedata r:id="rId178" o:title=""/>
                </v:shape>
                <o:OLEObject Type="Embed" ProgID="Equation.DSMT4" ShapeID="_x0000_i1130" DrawAspect="Content" ObjectID="_1716966909" r:id="rId206"/>
              </w:object>
            </w:r>
            <w:r w:rsidRPr="00D835C4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2560" w:dyaOrig="360">
                <v:shape id="_x0000_i1131" type="#_x0000_t75" style="width:127.2pt;height:18.6pt" o:ole="">
                  <v:imagedata r:id="rId207" o:title=""/>
                </v:shape>
                <o:OLEObject Type="Embed" ProgID="Equation.DSMT4" ShapeID="_x0000_i1131" DrawAspect="Content" ObjectID="_1716966910" r:id="rId208"/>
              </w:object>
            </w:r>
            <w:r w:rsidR="00815FD4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                         </w:t>
            </w:r>
            <w:r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80" w:dyaOrig="400">
                <v:shape id="_x0000_i1132" type="#_x0000_t75" style="width:18.6pt;height:20.4pt" o:ole="">
                  <v:imagedata r:id="rId209" o:title=""/>
                </v:shape>
                <o:OLEObject Type="Embed" ProgID="Equation.DSMT4" ShapeID="_x0000_i1132" DrawAspect="Content" ObjectID="_1716966911" r:id="rId210"/>
              </w:object>
            </w:r>
          </w:p>
        </w:tc>
        <w:tc>
          <w:tcPr>
            <w:tcW w:w="720" w:type="dxa"/>
            <w:vAlign w:val="center"/>
          </w:tcPr>
          <w:p w:rsidR="0087668E" w:rsidRPr="00D835C4" w:rsidRDefault="006D0FE5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</w:t>
            </w:r>
            <w:r w:rsidR="0081461F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2</w:t>
            </w:r>
            <w:r w:rsidR="0087668E" w:rsidRPr="00D835C4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5</w:t>
            </w:r>
          </w:p>
        </w:tc>
      </w:tr>
      <w:tr w:rsidR="0087668E" w:rsidRPr="00D835C4" w:rsidTr="000848C2">
        <w:trPr>
          <w:gridAfter w:val="2"/>
          <w:wAfter w:w="23" w:type="dxa"/>
        </w:trPr>
        <w:tc>
          <w:tcPr>
            <w:tcW w:w="414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</w:p>
        </w:tc>
        <w:tc>
          <w:tcPr>
            <w:tcW w:w="540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</w:p>
        </w:tc>
        <w:tc>
          <w:tcPr>
            <w:tcW w:w="9144" w:type="dxa"/>
          </w:tcPr>
          <w:p w:rsidR="0087668E" w:rsidRPr="00D835C4" w:rsidRDefault="00DA3817" w:rsidP="00CC0A89">
            <w:pPr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D835C4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Áp dụng bất đẳng thức </w:t>
            </w:r>
            <w:r w:rsidRPr="00D835C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840" w:dyaOrig="320">
                <v:shape id="_x0000_i1133" type="#_x0000_t75" style="width:93pt;height:15.6pt" o:ole="">
                  <v:imagedata r:id="rId211" o:title=""/>
                </v:shape>
                <o:OLEObject Type="Embed" ProgID="Equation.DSMT4" ShapeID="_x0000_i1133" DrawAspect="Content" ObjectID="_1716966912" r:id="rId212"/>
              </w:object>
            </w:r>
            <w:r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1140" w:dyaOrig="400">
                <v:shape id="_x0000_i1134" type="#_x0000_t75" style="width:57pt;height:20.4pt" o:ole="">
                  <v:imagedata r:id="rId213" o:title=""/>
                </v:shape>
                <o:OLEObject Type="Embed" ProgID="Equation.DSMT4" ShapeID="_x0000_i1134" DrawAspect="Content" ObjectID="_1716966913" r:id="rId214"/>
              </w:objec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ta có </w:t>
            </w:r>
            <w:r w:rsidRPr="00D835C4">
              <w:rPr>
                <w:rFonts w:asciiTheme="majorHAnsi" w:hAnsiTheme="majorHAnsi" w:cstheme="majorHAnsi"/>
                <w:position w:val="-38"/>
                <w:sz w:val="24"/>
                <w:szCs w:val="24"/>
              </w:rPr>
              <w:object w:dxaOrig="3860" w:dyaOrig="880">
                <v:shape id="_x0000_i1135" type="#_x0000_t75" style="width:193.8pt;height:44.4pt" o:ole="">
                  <v:imagedata r:id="rId215" o:title=""/>
                </v:shape>
                <o:OLEObject Type="Embed" ProgID="Equation.DSMT4" ShapeID="_x0000_i1135" DrawAspect="Content" ObjectID="_1716966914" r:id="rId216"/>
              </w:object>
            </w:r>
          </w:p>
        </w:tc>
        <w:tc>
          <w:tcPr>
            <w:tcW w:w="720" w:type="dxa"/>
            <w:vAlign w:val="center"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25</w:t>
            </w:r>
          </w:p>
        </w:tc>
      </w:tr>
      <w:tr w:rsidR="0087668E" w:rsidRPr="00D835C4" w:rsidTr="000848C2">
        <w:trPr>
          <w:gridAfter w:val="2"/>
          <w:wAfter w:w="23" w:type="dxa"/>
        </w:trPr>
        <w:tc>
          <w:tcPr>
            <w:tcW w:w="414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87668E" w:rsidRPr="00D835C4" w:rsidRDefault="0087668E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DA3817" w:rsidRPr="00D835C4" w:rsidRDefault="00992AA2" w:rsidP="00CC0A89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K</w:t>
            </w:r>
            <w:r w:rsidR="00DA3817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ết hợp </w:t>
            </w:r>
            <w:r w:rsidR="00DA3817"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60" w:dyaOrig="400">
                <v:shape id="_x0000_i1136" type="#_x0000_t75" style="width:18.6pt;height:20.4pt" o:ole="">
                  <v:imagedata r:id="rId201" o:title=""/>
                </v:shape>
                <o:OLEObject Type="Embed" ProgID="Equation.DSMT4" ShapeID="_x0000_i1136" DrawAspect="Content" ObjectID="_1716966915" r:id="rId217"/>
              </w:object>
            </w:r>
            <w:r w:rsidR="002F45BE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, </w:t>
            </w:r>
            <w:r w:rsidR="002F45BE" w:rsidRPr="00D835C4">
              <w:rPr>
                <w:rFonts w:asciiTheme="majorHAnsi" w:hAnsiTheme="majorHAnsi" w:cstheme="majorHAnsi"/>
                <w:position w:val="-6"/>
              </w:rPr>
              <w:object w:dxaOrig="660" w:dyaOrig="279">
                <v:shape id="_x0000_i1137" type="#_x0000_t75" style="width:33pt;height:13.8pt" o:ole="">
                  <v:imagedata r:id="rId218" o:title=""/>
                </v:shape>
                <o:OLEObject Type="Embed" ProgID="Equation.DSMT4" ShapeID="_x0000_i1137" DrawAspect="Content" ObjectID="_1716966916" r:id="rId219"/>
              </w:object>
            </w:r>
            <w:r w:rsidR="00DA3817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và </w:t>
            </w:r>
            <w:r w:rsidR="00E46FF5" w:rsidRPr="00D835C4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560" w:dyaOrig="320">
                <v:shape id="_x0000_i1138" type="#_x0000_t75" style="width:27.6pt;height:16.2pt" o:ole="">
                  <v:imagedata r:id="rId220" o:title=""/>
                </v:shape>
                <o:OLEObject Type="Embed" ProgID="Equation.DSMT4" ShapeID="_x0000_i1138" DrawAspect="Content" ObjectID="_1716966917" r:id="rId221"/>
              </w:object>
            </w:r>
            <w:r w:rsidR="00DA3817" w:rsidRPr="00D835C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00" w:dyaOrig="240">
                <v:shape id="_x0000_i1139" type="#_x0000_t75" style="width:15pt;height:12pt" o:ole="">
                  <v:imagedata r:id="rId178" o:title=""/>
                </v:shape>
                <o:OLEObject Type="Embed" ProgID="Equation.DSMT4" ShapeID="_x0000_i1139" DrawAspect="Content" ObjectID="_1716966918" r:id="rId222"/>
              </w:object>
            </w:r>
            <w:r w:rsidR="0051137C" w:rsidRPr="00D835C4">
              <w:rPr>
                <w:rFonts w:asciiTheme="majorHAnsi" w:eastAsia="Times New Roman" w:hAnsiTheme="majorHAnsi" w:cstheme="majorHAnsi"/>
                <w:position w:val="-14"/>
                <w:sz w:val="24"/>
                <w:szCs w:val="24"/>
                <w:lang w:val="en-US"/>
              </w:rPr>
              <w:object w:dxaOrig="4340" w:dyaOrig="400">
                <v:shape id="_x0000_i1140" type="#_x0000_t75" style="width:217.2pt;height:20.4pt" o:ole="">
                  <v:imagedata r:id="rId223" o:title=""/>
                </v:shape>
                <o:OLEObject Type="Embed" ProgID="Equation.DSMT4" ShapeID="_x0000_i1140" DrawAspect="Content" ObjectID="_1716966919" r:id="rId224"/>
              </w:object>
            </w:r>
            <w:r w:rsidR="00DA3817" w:rsidRPr="00D835C4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200" w:dyaOrig="240">
                <v:shape id="_x0000_i1141" type="#_x0000_t75" style="width:9.6pt;height:12pt" o:ole="">
                  <v:imagedata r:id="rId225" o:title=""/>
                </v:shape>
                <o:OLEObject Type="Embed" ProgID="Equation.DSMT4" ShapeID="_x0000_i1141" DrawAspect="Content" ObjectID="_1716966920" r:id="rId226"/>
              </w:object>
            </w:r>
          </w:p>
          <w:p w:rsidR="0087668E" w:rsidRDefault="0051137C" w:rsidP="00CC0A89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position w:val="-16"/>
                <w:sz w:val="24"/>
                <w:szCs w:val="24"/>
              </w:rPr>
              <w:object w:dxaOrig="5080" w:dyaOrig="440">
                <v:shape id="_x0000_i1142" type="#_x0000_t75" style="width:254.4pt;height:21.6pt" o:ole="">
                  <v:imagedata r:id="rId227" o:title=""/>
                </v:shape>
                <o:OLEObject Type="Embed" ProgID="Equation.DSMT4" ShapeID="_x0000_i1142" DrawAspect="Content" ObjectID="_1716966921" r:id="rId228"/>
              </w:object>
            </w:r>
            <w:r w:rsidR="00DA3817" w:rsidRPr="00D835C4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200" w:dyaOrig="180">
                <v:shape id="_x0000_i1143" type="#_x0000_t75" style="width:9.6pt;height:9pt" o:ole="">
                  <v:imagedata r:id="rId229" o:title=""/>
                </v:shape>
                <o:OLEObject Type="Embed" ProgID="Equation.DSMT4" ShapeID="_x0000_i1143" DrawAspect="Content" ObjectID="_1716966922" r:id="rId230"/>
              </w:object>
            </w:r>
            <w:r w:rsidR="00DA3817" w:rsidRPr="00D835C4">
              <w:rPr>
                <w:rFonts w:asciiTheme="majorHAnsi" w:hAnsiTheme="majorHAnsi" w:cstheme="majorHAnsi"/>
                <w:position w:val="-16"/>
                <w:sz w:val="24"/>
                <w:szCs w:val="24"/>
              </w:rPr>
              <w:object w:dxaOrig="2680" w:dyaOrig="440">
                <v:shape id="_x0000_i1144" type="#_x0000_t75" style="width:134.4pt;height:21.6pt" o:ole="">
                  <v:imagedata r:id="rId231" o:title=""/>
                </v:shape>
                <o:OLEObject Type="Embed" ProgID="Equation.DSMT4" ShapeID="_x0000_i1144" DrawAspect="Content" ObjectID="_1716966923" r:id="rId232"/>
              </w:object>
            </w:r>
            <w:r w:rsidR="00DA3817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. </w:t>
            </w:r>
          </w:p>
          <w:p w:rsidR="006E2AA1" w:rsidRPr="00D835C4" w:rsidRDefault="006E2AA1" w:rsidP="00CC0A89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Nên từ </w:t>
            </w:r>
            <w:r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380" w:dyaOrig="400">
                <v:shape id="_x0000_i1145" type="#_x0000_t75" style="width:18.6pt;height:20.4pt" o:ole="">
                  <v:imagedata r:id="rId209" o:title=""/>
                </v:shape>
                <o:OLEObject Type="Embed" ProgID="Equation.DSMT4" ShapeID="_x0000_i1145" DrawAspect="Content" ObjectID="_1716966924" r:id="rId233"/>
              </w:objec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suy ra </w:t>
            </w:r>
            <w:r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2160" w:dyaOrig="400">
                <v:shape id="_x0000_i1146" type="#_x0000_t75" style="width:108pt;height:20.4pt" o:ole="">
                  <v:imagedata r:id="rId234" o:title=""/>
                </v:shape>
                <o:OLEObject Type="Embed" ProgID="Equation.DSMT4" ShapeID="_x0000_i1146" DrawAspect="Content" ObjectID="_1716966925" r:id="rId235"/>
              </w:objec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Dễ thấy khi </w:t>
            </w:r>
            <w:r w:rsidRPr="00D835C4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1440" w:dyaOrig="320">
                <v:shape id="_x0000_i1147" type="#_x0000_t75" style="width:1in;height:15.6pt" o:ole="">
                  <v:imagedata r:id="rId236" o:title=""/>
                </v:shape>
                <o:OLEObject Type="Embed" ProgID="Equation.DSMT4" ShapeID="_x0000_i1147" DrawAspect="Content" ObjectID="_1716966926" r:id="rId237"/>
              </w:objec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thì </w:t>
            </w:r>
            <w:r w:rsidRPr="00D835C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720" w:dyaOrig="279">
                <v:shape id="_x0000_i1148" type="#_x0000_t75" style="width:36pt;height:14.4pt" o:ole="">
                  <v:imagedata r:id="rId238" o:title=""/>
                </v:shape>
                <o:OLEObject Type="Embed" ProgID="Equation.DSMT4" ShapeID="_x0000_i1148" DrawAspect="Content" ObjectID="_1716966927" r:id="rId239"/>
              </w:object>
            </w:r>
          </w:p>
          <w:p w:rsidR="006E2AA1" w:rsidRPr="00D835C4" w:rsidRDefault="006E2AA1" w:rsidP="00CC0A89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Vậy </w:t>
            </w:r>
            <w:r w:rsidRPr="00D835C4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160" w:dyaOrig="279">
                <v:shape id="_x0000_i1149" type="#_x0000_t75" style="width:57.6pt;height:14.4pt" o:ole="">
                  <v:imagedata r:id="rId240" o:title=""/>
                </v:shape>
                <o:OLEObject Type="Embed" ProgID="Equation.DSMT4" ShapeID="_x0000_i1149" DrawAspect="Content" ObjectID="_1716966928" r:id="rId241"/>
              </w:object>
            </w:r>
          </w:p>
        </w:tc>
        <w:tc>
          <w:tcPr>
            <w:tcW w:w="720" w:type="dxa"/>
            <w:vAlign w:val="center"/>
          </w:tcPr>
          <w:p w:rsidR="0087668E" w:rsidRPr="00D835C4" w:rsidRDefault="00E92B14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</w:t>
            </w:r>
            <w:r w:rsidR="0081461F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2</w:t>
            </w:r>
            <w:r w:rsidR="0087668E" w:rsidRPr="00D835C4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5</w:t>
            </w:r>
          </w:p>
        </w:tc>
      </w:tr>
      <w:tr w:rsidR="00741926" w:rsidRPr="00D835C4" w:rsidTr="00B9408E">
        <w:trPr>
          <w:gridAfter w:val="1"/>
          <w:wAfter w:w="8" w:type="dxa"/>
          <w:trHeight w:val="440"/>
        </w:trPr>
        <w:tc>
          <w:tcPr>
            <w:tcW w:w="414" w:type="dxa"/>
            <w:vMerge w:val="restart"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</w:rPr>
              <w:t>4</w:t>
            </w:r>
          </w:p>
        </w:tc>
        <w:tc>
          <w:tcPr>
            <w:tcW w:w="540" w:type="dxa"/>
            <w:vMerge w:val="restart"/>
            <w:vAlign w:val="center"/>
          </w:tcPr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860CC" w:rsidRDefault="006860CC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</w:rPr>
              <w:t>a)</w:t>
            </w:r>
          </w:p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41926" w:rsidRPr="00D835C4" w:rsidRDefault="005E6088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3,5</w:t>
            </w:r>
          </w:p>
        </w:tc>
        <w:tc>
          <w:tcPr>
            <w:tcW w:w="9879" w:type="dxa"/>
            <w:gridSpan w:val="3"/>
            <w:shd w:val="clear" w:color="auto" w:fill="FFFF00"/>
          </w:tcPr>
          <w:p w:rsidR="00856D3E" w:rsidRPr="00856D3E" w:rsidRDefault="00856D3E" w:rsidP="00CC0A8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Cho tam giác nhọn </w:t>
            </w:r>
            <w:r w:rsidRPr="00856D3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600" w:dyaOrig="279">
                <v:shape id="_x0000_i1150" type="#_x0000_t75" style="width:29.4pt;height:14.4pt" o:ole="">
                  <v:imagedata r:id="rId242" o:title=""/>
                </v:shape>
                <o:OLEObject Type="Embed" ProgID="Equation.DSMT4" ShapeID="_x0000_i1150" DrawAspect="Content" ObjectID="_1716966929" r:id="rId243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(</w:t>
            </w:r>
            <w:r w:rsidRPr="00856D3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1040" w:dyaOrig="279">
                <v:shape id="_x0000_i1151" type="#_x0000_t75" style="width:50.4pt;height:14.4pt" o:ole="">
                  <v:imagedata r:id="rId244" o:title=""/>
                </v:shape>
                <o:OLEObject Type="Embed" ProgID="Equation.DSMT4" ShapeID="_x0000_i1151" DrawAspect="Content" ObjectID="_1716966930" r:id="rId245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) nội tiếp đường tròn </w:t>
            </w:r>
            <w:r w:rsidRPr="00856D3E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460" w:dyaOrig="400">
                <v:shape id="_x0000_i1152" type="#_x0000_t75" style="width:22.2pt;height:21pt" o:ole="">
                  <v:imagedata r:id="rId246" o:title=""/>
                </v:shape>
                <o:OLEObject Type="Embed" ProgID="Equation.DSMT4" ShapeID="_x0000_i1152" DrawAspect="Content" ObjectID="_1716966931" r:id="rId247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. Các đường cao </w:t>
            </w:r>
            <w:r w:rsidRPr="00856D3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499" w:dyaOrig="320">
                <v:shape id="_x0000_i1153" type="#_x0000_t75" style="width:24.6pt;height:16.2pt" o:ole="">
                  <v:imagedata r:id="rId248" o:title=""/>
                </v:shape>
                <o:OLEObject Type="Embed" ProgID="Equation.DSMT4" ShapeID="_x0000_i1153" DrawAspect="Content" ObjectID="_1716966932" r:id="rId249"/>
              </w:object>
            </w:r>
            <w:r w:rsidRPr="00856D3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480" w:dyaOrig="320">
                <v:shape id="_x0000_i1154" type="#_x0000_t75" style="width:24pt;height:16.2pt" o:ole="">
                  <v:imagedata r:id="rId250" o:title=""/>
                </v:shape>
                <o:OLEObject Type="Embed" ProgID="Equation.DSMT4" ShapeID="_x0000_i1154" DrawAspect="Content" ObjectID="_1716966933" r:id="rId251"/>
              </w:object>
            </w:r>
            <w:r w:rsidRPr="00856D3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420" w:dyaOrig="279">
                <v:shape id="_x0000_i1155" type="#_x0000_t75" style="width:21pt;height:14.4pt" o:ole="">
                  <v:imagedata r:id="rId252" o:title=""/>
                </v:shape>
                <o:OLEObject Type="Embed" ProgID="Equation.DSMT4" ShapeID="_x0000_i1155" DrawAspect="Content" ObjectID="_1716966934" r:id="rId253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cắt nhau tại </w:t>
            </w:r>
            <w:r w:rsidRPr="00856D3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340" w:dyaOrig="279">
                <v:shape id="_x0000_i1156" type="#_x0000_t75" style="width:16.8pt;height:14.4pt" o:ole="">
                  <v:imagedata r:id="rId254" o:title=""/>
                </v:shape>
                <o:OLEObject Type="Embed" ProgID="Equation.DSMT4" ShapeID="_x0000_i1156" DrawAspect="Content" ObjectID="_1716966935" r:id="rId255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Tia </w:t>
            </w:r>
            <w:r w:rsidRPr="00856D3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en-US"/>
              </w:rPr>
              <w:object w:dxaOrig="480" w:dyaOrig="260">
                <v:shape id="_x0000_i1157" type="#_x0000_t75" style="width:24pt;height:12.6pt" o:ole="">
                  <v:imagedata r:id="rId256" o:title=""/>
                </v:shape>
                <o:OLEObject Type="Embed" ProgID="Equation.DSMT4" ShapeID="_x0000_i1157" DrawAspect="Content" ObjectID="_1716966936" r:id="rId257"/>
              </w:object>
            </w:r>
            <w:r w:rsidRPr="00856D3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cắt </w:t>
            </w:r>
            <w:r w:rsidRPr="00856D3E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460" w:dyaOrig="400">
                <v:shape id="_x0000_i1158" type="#_x0000_t75" style="width:22.2pt;height:21pt" o:ole="">
                  <v:imagedata r:id="rId246" o:title=""/>
                </v:shape>
                <o:OLEObject Type="Embed" ProgID="Equation.DSMT4" ShapeID="_x0000_i1158" DrawAspect="Content" ObjectID="_1716966937" r:id="rId258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tại </w:t>
            </w:r>
            <w:r w:rsidRPr="00856D3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340" w:dyaOrig="320">
                <v:shape id="_x0000_i1159" type="#_x0000_t75" style="width:15.6pt;height:15.6pt" o:ole="">
                  <v:imagedata r:id="rId259" o:title=""/>
                </v:shape>
                <o:OLEObject Type="Embed" ProgID="Equation.DSMT4" ShapeID="_x0000_i1159" DrawAspect="Content" ObjectID="_1716966938" r:id="rId260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tia </w:t>
            </w:r>
            <w:r w:rsidRPr="00856D3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460" w:dyaOrig="279">
                <v:shape id="_x0000_i1160" type="#_x0000_t75" style="width:23.4pt;height:13.8pt" o:ole="">
                  <v:imagedata r:id="rId261" o:title=""/>
                </v:shape>
                <o:OLEObject Type="Embed" ProgID="Equation.DSMT4" ShapeID="_x0000_i1160" DrawAspect="Content" ObjectID="_1716966939" r:id="rId262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cắt </w:t>
            </w:r>
            <w:r w:rsidRPr="00856D3E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460" w:dyaOrig="400">
                <v:shape id="_x0000_i1161" type="#_x0000_t75" style="width:22.2pt;height:21pt" o:ole="">
                  <v:imagedata r:id="rId246" o:title=""/>
                </v:shape>
                <o:OLEObject Type="Embed" ProgID="Equation.DSMT4" ShapeID="_x0000_i1161" DrawAspect="Content" ObjectID="_1716966940" r:id="rId263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tại điểm </w:t>
            </w:r>
            <w:r w:rsidRPr="00856D3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400" w:dyaOrig="320">
                <v:shape id="_x0000_i1162" type="#_x0000_t75" style="width:20.4pt;height:15.6pt" o:ole="">
                  <v:imagedata r:id="rId264" o:title=""/>
                </v:shape>
                <o:OLEObject Type="Embed" ProgID="Equation.DSMT4" ShapeID="_x0000_i1162" DrawAspect="Content" ObjectID="_1716966941" r:id="rId265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tia </w:t>
            </w:r>
            <w:r w:rsidRPr="00856D3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en-US"/>
              </w:rPr>
              <w:object w:dxaOrig="520" w:dyaOrig="260">
                <v:shape id="_x0000_i1163" type="#_x0000_t75" style="width:25.8pt;height:12.6pt" o:ole="">
                  <v:imagedata r:id="rId266" o:title=""/>
                </v:shape>
                <o:OLEObject Type="Embed" ProgID="Equation.DSMT4" ShapeID="_x0000_i1163" DrawAspect="Content" ObjectID="_1716966942" r:id="rId267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cắt </w:t>
            </w:r>
            <w:r w:rsidRPr="00856D3E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460" w:dyaOrig="400">
                <v:shape id="_x0000_i1164" type="#_x0000_t75" style="width:22.2pt;height:21pt" o:ole="">
                  <v:imagedata r:id="rId246" o:title=""/>
                </v:shape>
                <o:OLEObject Type="Embed" ProgID="Equation.DSMT4" ShapeID="_x0000_i1164" DrawAspect="Content" ObjectID="_1716966943" r:id="rId268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tại </w:t>
            </w:r>
            <w:r w:rsidRPr="00856D3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en-US"/>
              </w:rPr>
              <w:object w:dxaOrig="240" w:dyaOrig="260">
                <v:shape id="_x0000_i1165" type="#_x0000_t75" style="width:11.4pt;height:12.6pt" o:ole="">
                  <v:imagedata r:id="rId269" o:title=""/>
                </v:shape>
                <o:OLEObject Type="Embed" ProgID="Equation.DSMT4" ShapeID="_x0000_i1165" DrawAspect="Content" ObjectID="_1716966944" r:id="rId270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.</w:t>
            </w:r>
          </w:p>
          <w:p w:rsidR="00856D3E" w:rsidRPr="00856D3E" w:rsidRDefault="00856D3E" w:rsidP="00CC0A89">
            <w:pPr>
              <w:ind w:firstLine="432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a) Chứng minh </w:t>
            </w:r>
            <w:r w:rsidRPr="00856D3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1160" w:dyaOrig="300">
                <v:shape id="_x0000_i1166" type="#_x0000_t75" style="width:57pt;height:15pt" o:ole="">
                  <v:imagedata r:id="rId271" o:title=""/>
                </v:shape>
                <o:OLEObject Type="Embed" ProgID="Equation.DSMT4" ShapeID="_x0000_i1166" DrawAspect="Content" ObjectID="_1716966945" r:id="rId272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và </w:t>
            </w:r>
            <w:r w:rsidRPr="00856D3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en-US"/>
              </w:rPr>
              <w:object w:dxaOrig="200" w:dyaOrig="260">
                <v:shape id="_x0000_i1167" type="#_x0000_t75" style="width:9.6pt;height:12.6pt" o:ole="">
                  <v:imagedata r:id="rId273" o:title=""/>
                </v:shape>
                <o:OLEObject Type="Embed" ProgID="Equation.DSMT4" ShapeID="_x0000_i1167" DrawAspect="Content" ObjectID="_1716966946" r:id="rId274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điểm </w:t>
            </w:r>
            <w:r w:rsidRPr="00856D3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300" w:dyaOrig="320">
                <v:shape id="_x0000_i1168" type="#_x0000_t75" style="width:14.4pt;height:16.2pt" o:ole="">
                  <v:imagedata r:id="rId275" o:title=""/>
                </v:shape>
                <o:OLEObject Type="Embed" ProgID="Equation.DSMT4" ShapeID="_x0000_i1168" DrawAspect="Content" ObjectID="_1716966947" r:id="rId276"/>
              </w:object>
            </w:r>
            <w:r w:rsidRPr="00856D3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320" w:dyaOrig="320">
                <v:shape id="_x0000_i1169" type="#_x0000_t75" style="width:15.6pt;height:16.2pt" o:ole="">
                  <v:imagedata r:id="rId277" o:title=""/>
                </v:shape>
                <o:OLEObject Type="Embed" ProgID="Equation.DSMT4" ShapeID="_x0000_i1169" DrawAspect="Content" ObjectID="_1716966948" r:id="rId278"/>
              </w:object>
            </w:r>
            <w:r w:rsidRPr="00856D3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340" w:dyaOrig="320">
                <v:shape id="_x0000_i1170" type="#_x0000_t75" style="width:16.8pt;height:16.2pt" o:ole="">
                  <v:imagedata r:id="rId279" o:title=""/>
                </v:shape>
                <o:OLEObject Type="Embed" ProgID="Equation.DSMT4" ShapeID="_x0000_i1170" DrawAspect="Content" ObjectID="_1716966949" r:id="rId280"/>
              </w:object>
            </w:r>
            <w:r w:rsidRPr="00856D3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en-US"/>
              </w:rPr>
              <w:object w:dxaOrig="240" w:dyaOrig="260">
                <v:shape id="_x0000_i1171" type="#_x0000_t75" style="width:11.4pt;height:12.6pt" o:ole="">
                  <v:imagedata r:id="rId281" o:title=""/>
                </v:shape>
                <o:OLEObject Type="Embed" ProgID="Equation.DSMT4" ShapeID="_x0000_i1171" DrawAspect="Content" ObjectID="_1716966950" r:id="rId282"/>
              </w:object>
            </w:r>
            <w:r w:rsidRPr="00856D3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ùng nằm trên một đường tròn.</w:t>
            </w:r>
          </w:p>
          <w:p w:rsidR="00856D3E" w:rsidRPr="00856D3E" w:rsidRDefault="00856D3E" w:rsidP="00CC0A89">
            <w:pPr>
              <w:ind w:firstLine="432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b) Gọi </w:t>
            </w:r>
            <w:r w:rsidRPr="00856D3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260" w:dyaOrig="320">
                <v:shape id="_x0000_i1172" type="#_x0000_t75" style="width:12pt;height:16.2pt" o:ole="">
                  <v:imagedata r:id="rId283" o:title=""/>
                </v:shape>
                <o:OLEObject Type="Embed" ProgID="Equation.DSMT4" ShapeID="_x0000_i1172" DrawAspect="Content" ObjectID="_1716966951" r:id="rId284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là giao điểm của </w:t>
            </w:r>
            <w:r w:rsidRPr="00856D3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en-US"/>
              </w:rPr>
              <w:object w:dxaOrig="400" w:dyaOrig="260">
                <v:shape id="_x0000_i1173" type="#_x0000_t75" style="width:19.8pt;height:12.6pt" o:ole="">
                  <v:imagedata r:id="rId285" o:title=""/>
                </v:shape>
                <o:OLEObject Type="Embed" ProgID="Equation.DSMT4" ShapeID="_x0000_i1173" DrawAspect="Content" ObjectID="_1716966952" r:id="rId286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và </w:t>
            </w:r>
            <w:r w:rsidRPr="00856D3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en-US"/>
              </w:rPr>
              <w:object w:dxaOrig="420" w:dyaOrig="260">
                <v:shape id="_x0000_i1174" type="#_x0000_t75" style="width:21pt;height:12.6pt" o:ole="">
                  <v:imagedata r:id="rId287" o:title=""/>
                </v:shape>
                <o:OLEObject Type="Embed" ProgID="Equation.DSMT4" ShapeID="_x0000_i1174" DrawAspect="Content" ObjectID="_1716966953" r:id="rId288"/>
              </w:object>
            </w:r>
            <w:r w:rsidRPr="00856D3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 xml:space="preserve">. </w: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Chứng minh </w:t>
            </w:r>
            <w:r w:rsidRPr="00856D3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1100" w:dyaOrig="320">
                <v:shape id="_x0000_i1175" type="#_x0000_t75" style="width:54.6pt;height:15.6pt" o:ole="">
                  <v:imagedata r:id="rId289" o:title=""/>
                </v:shape>
                <o:OLEObject Type="Embed" ProgID="Equation.DSMT4" ShapeID="_x0000_i1175" DrawAspect="Content" ObjectID="_1716966954" r:id="rId290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.</w:t>
            </w:r>
          </w:p>
          <w:p w:rsidR="00B9408E" w:rsidRPr="00856D3E" w:rsidRDefault="00856D3E" w:rsidP="00CC0A89">
            <w:pPr>
              <w:ind w:firstLine="432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c) Tia </w:t>
            </w:r>
            <w:r w:rsidRPr="00856D3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en-US"/>
              </w:rPr>
              <w:object w:dxaOrig="420" w:dyaOrig="260">
                <v:shape id="_x0000_i1176" type="#_x0000_t75" style="width:21pt;height:12.6pt" o:ole="">
                  <v:imagedata r:id="rId291" o:title=""/>
                </v:shape>
                <o:OLEObject Type="Embed" ProgID="Equation.DSMT4" ShapeID="_x0000_i1176" DrawAspect="Content" ObjectID="_1716966955" r:id="rId292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và </w:t>
            </w:r>
            <w:r w:rsidRPr="00856D3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en-US"/>
              </w:rPr>
              <w:object w:dxaOrig="420" w:dyaOrig="260">
                <v:shape id="_x0000_i1177" type="#_x0000_t75" style="width:21pt;height:12.6pt" o:ole="">
                  <v:imagedata r:id="rId293" o:title=""/>
                </v:shape>
                <o:OLEObject Type="Embed" ProgID="Equation.DSMT4" ShapeID="_x0000_i1177" DrawAspect="Content" ObjectID="_1716966956" r:id="rId294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cắt đường tròn </w:t>
            </w:r>
            <w:r w:rsidRPr="00856D3E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460" w:dyaOrig="400">
                <v:shape id="_x0000_i1178" type="#_x0000_t75" style="width:22.2pt;height:21pt" o:ole="">
                  <v:imagedata r:id="rId246" o:title=""/>
                </v:shape>
                <o:OLEObject Type="Embed" ProgID="Equation.DSMT4" ShapeID="_x0000_i1178" DrawAspect="Content" ObjectID="_1716966957" r:id="rId295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lần lượt tại </w:t>
            </w:r>
            <w:r w:rsidRPr="00856D3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en-US"/>
              </w:rPr>
              <w:object w:dxaOrig="240" w:dyaOrig="260">
                <v:shape id="_x0000_i1179" type="#_x0000_t75" style="width:11.4pt;height:12.6pt" o:ole="">
                  <v:imagedata r:id="rId296" o:title=""/>
                </v:shape>
                <o:OLEObject Type="Embed" ProgID="Equation.DSMT4" ShapeID="_x0000_i1179" DrawAspect="Content" ObjectID="_1716966958" r:id="rId297"/>
              </w:object>
            </w:r>
            <w:r w:rsidRPr="00856D3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và </w:t>
            </w:r>
            <w:r w:rsidRPr="00856D3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279" w:dyaOrig="279">
                <v:shape id="_x0000_i1180" type="#_x0000_t75" style="width:12.6pt;height:14.4pt" o:ole="">
                  <v:imagedata r:id="rId298" o:title=""/>
                </v:shape>
                <o:OLEObject Type="Embed" ProgID="Equation.DSMT4" ShapeID="_x0000_i1180" DrawAspect="Content" ObjectID="_1716966959" r:id="rId299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. Chứng minh </w:t>
            </w:r>
            <w:r w:rsidRPr="00856D3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1040" w:dyaOrig="279">
                <v:shape id="_x0000_i1181" type="#_x0000_t75" style="width:50.4pt;height:14.4pt" o:ole="">
                  <v:imagedata r:id="rId300" o:title=""/>
                </v:shape>
                <o:OLEObject Type="Embed" ProgID="Equation.DSMT4" ShapeID="_x0000_i1181" DrawAspect="Content" ObjectID="_1716966960" r:id="rId301"/>
              </w:object>
            </w:r>
            <w:r w:rsidRPr="00856D3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.</w:t>
            </w:r>
            <w:r w:rsidRPr="00AD740C">
              <w:rPr>
                <w:rFonts w:ascii="Times New Roman" w:eastAsia="Calibri" w:hAnsi="Times New Roman" w:cs="Times New Roman"/>
                <w:i/>
                <w:sz w:val="26"/>
                <w:szCs w:val="26"/>
                <w:lang w:val="en-US"/>
              </w:rPr>
              <w:t xml:space="preserve"> </w:t>
            </w:r>
          </w:p>
        </w:tc>
      </w:tr>
      <w:tr w:rsidR="00E43251" w:rsidRPr="00D835C4" w:rsidTr="00E43251">
        <w:trPr>
          <w:gridAfter w:val="1"/>
          <w:wAfter w:w="8" w:type="dxa"/>
          <w:trHeight w:val="2024"/>
        </w:trPr>
        <w:tc>
          <w:tcPr>
            <w:tcW w:w="414" w:type="dxa"/>
            <w:vMerge/>
          </w:tcPr>
          <w:p w:rsidR="00E43251" w:rsidRPr="00D835C4" w:rsidRDefault="00E4325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:rsidR="00E43251" w:rsidRPr="00D835C4" w:rsidRDefault="00E4325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9879" w:type="dxa"/>
            <w:gridSpan w:val="3"/>
            <w:shd w:val="clear" w:color="auto" w:fill="auto"/>
          </w:tcPr>
          <w:p w:rsidR="00E43251" w:rsidRPr="00D835C4" w:rsidRDefault="00A410AF" w:rsidP="00CC0A89">
            <w:pPr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>
                  <wp:extent cx="4153710" cy="4498377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69446" cy="4515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72EA" w:rsidRPr="00D835C4" w:rsidTr="00C3238D">
        <w:trPr>
          <w:gridAfter w:val="2"/>
          <w:wAfter w:w="23" w:type="dxa"/>
        </w:trPr>
        <w:tc>
          <w:tcPr>
            <w:tcW w:w="414" w:type="dxa"/>
            <w:vMerge/>
          </w:tcPr>
          <w:p w:rsidR="004E72EA" w:rsidRPr="00D835C4" w:rsidRDefault="004E72EA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4E72EA" w:rsidRPr="00D835C4" w:rsidRDefault="004E72EA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4E72EA" w:rsidRPr="00D835C4" w:rsidRDefault="004E72EA" w:rsidP="00CC0A89">
            <w:pPr>
              <w:tabs>
                <w:tab w:val="left" w:pos="567"/>
                <w:tab w:val="left" w:pos="3915"/>
                <w:tab w:val="center" w:pos="4513"/>
              </w:tabs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Ta có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O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là trung điểm của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MK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. </w:t>
            </w:r>
            <w:r w:rsidR="00B9408E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                                                   </w:t>
            </w:r>
            <w:r w:rsidR="00DA42F5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ab/>
            </w:r>
            <w:r w:rsidR="00DA42F5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ab/>
            </w:r>
            <w:r w:rsidR="00DA42F5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ab/>
            </w:r>
            <w:r w:rsidR="00DA42F5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ab/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(1)</w:t>
            </w:r>
          </w:p>
        </w:tc>
        <w:tc>
          <w:tcPr>
            <w:tcW w:w="720" w:type="dxa"/>
            <w:vAlign w:val="center"/>
          </w:tcPr>
          <w:p w:rsidR="004E72EA" w:rsidRPr="00D835C4" w:rsidRDefault="004E72EA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</w:tc>
      </w:tr>
      <w:tr w:rsidR="004E72EA" w:rsidRPr="00D835C4" w:rsidTr="00C3238D">
        <w:trPr>
          <w:gridAfter w:val="2"/>
          <w:wAfter w:w="23" w:type="dxa"/>
        </w:trPr>
        <w:tc>
          <w:tcPr>
            <w:tcW w:w="414" w:type="dxa"/>
            <w:vMerge/>
          </w:tcPr>
          <w:p w:rsidR="004E72EA" w:rsidRPr="00D835C4" w:rsidRDefault="004E72EA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4E72EA" w:rsidRPr="00D835C4" w:rsidRDefault="004E72EA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4E72EA" w:rsidRPr="00D835C4" w:rsidRDefault="00DA42F5" w:rsidP="00CC0A89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T</w:t>
            </w:r>
            <w:r w:rsidR="004E72EA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ứ giác </w:t>
            </w:r>
            <w:r w:rsidR="004E72EA"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ABDE</w:t>
            </w:r>
            <w:r w:rsidR="004E72EA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nội tiếp suy ra </w:t>
            </w:r>
            <w:r w:rsidR="00B03499" w:rsidRPr="00B03499">
              <w:rPr>
                <w:rFonts w:asciiTheme="majorHAnsi" w:eastAsia="Calibri" w:hAnsiTheme="majorHAnsi" w:cstheme="majorHAnsi"/>
                <w:position w:val="-4"/>
                <w:sz w:val="24"/>
                <w:szCs w:val="24"/>
                <w:lang w:val="en-US"/>
              </w:rPr>
              <w:object w:dxaOrig="1280" w:dyaOrig="340">
                <v:shape id="_x0000_i1182" type="#_x0000_t75" style="width:63.6pt;height:17.4pt" o:ole="">
                  <v:imagedata r:id="rId303" o:title=""/>
                </v:shape>
                <o:OLEObject Type="Embed" ProgID="Equation.DSMT4" ShapeID="_x0000_i1182" DrawAspect="Content" ObjectID="_1716966961" r:id="rId304"/>
              </w:object>
            </w:r>
            <w:r w:rsidR="004E72EA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720" w:type="dxa"/>
            <w:vAlign w:val="center"/>
          </w:tcPr>
          <w:p w:rsidR="004E72EA" w:rsidRPr="00D835C4" w:rsidRDefault="004E72EA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</w:tc>
      </w:tr>
      <w:tr w:rsidR="005E6088" w:rsidRPr="00D835C4" w:rsidTr="00C3238D">
        <w:trPr>
          <w:gridAfter w:val="2"/>
          <w:wAfter w:w="23" w:type="dxa"/>
        </w:trPr>
        <w:tc>
          <w:tcPr>
            <w:tcW w:w="414" w:type="dxa"/>
            <w:vMerge/>
          </w:tcPr>
          <w:p w:rsidR="005E6088" w:rsidRPr="00D835C4" w:rsidRDefault="005E6088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5E6088" w:rsidRPr="00D835C4" w:rsidRDefault="005E6088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5E6088" w:rsidRDefault="005E6088" w:rsidP="00CC0A89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Lại có: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CC0A89"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1320" w:dyaOrig="360">
                <v:shape id="_x0000_i1183" type="#_x0000_t75" style="width:66.6pt;height:18.6pt" o:ole="">
                  <v:imagedata r:id="rId305" o:title=""/>
                </v:shape>
                <o:OLEObject Type="Embed" ProgID="Equation.DSMT4" ShapeID="_x0000_i1183" DrawAspect="Content" ObjectID="_1716966962" r:id="rId306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(cùng chắn cung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CK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).</w:t>
            </w:r>
          </w:p>
        </w:tc>
        <w:tc>
          <w:tcPr>
            <w:tcW w:w="720" w:type="dxa"/>
            <w:vAlign w:val="center"/>
          </w:tcPr>
          <w:p w:rsidR="005E6088" w:rsidRPr="005E6088" w:rsidRDefault="005E6088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4E72EA" w:rsidRPr="00D835C4" w:rsidTr="00C3238D">
        <w:trPr>
          <w:gridAfter w:val="2"/>
          <w:wAfter w:w="23" w:type="dxa"/>
        </w:trPr>
        <w:tc>
          <w:tcPr>
            <w:tcW w:w="414" w:type="dxa"/>
            <w:vMerge/>
          </w:tcPr>
          <w:p w:rsidR="004E72EA" w:rsidRPr="00D835C4" w:rsidRDefault="004E72EA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4E72EA" w:rsidRPr="00D835C4" w:rsidRDefault="004E72EA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4E72EA" w:rsidRPr="00D835C4" w:rsidRDefault="004E72EA" w:rsidP="00CC0A89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Suy ra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BD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là phân giác của </w:t>
            </w:r>
            <w:r w:rsidRPr="00D835C4">
              <w:rPr>
                <w:rFonts w:asciiTheme="majorHAnsi" w:eastAsia="Calibri" w:hAnsiTheme="majorHAnsi" w:cstheme="majorHAnsi"/>
                <w:position w:val="-4"/>
                <w:sz w:val="24"/>
                <w:szCs w:val="24"/>
                <w:lang w:val="en-US"/>
              </w:rPr>
              <w:object w:dxaOrig="580" w:dyaOrig="340" w14:anchorId="3DA043DA">
                <v:shape id="_x0000_i1184" type="#_x0000_t75" style="width:29.4pt;height:16.8pt" o:ole="">
                  <v:imagedata r:id="rId307" o:title=""/>
                </v:shape>
                <o:OLEObject Type="Embed" ProgID="Equation.DSMT4" ShapeID="_x0000_i1184" DrawAspect="Content" ObjectID="_1716966963" r:id="rId308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. Do đó </w:t>
            </w:r>
            <w:r w:rsidRPr="00D835C4">
              <w:rPr>
                <w:rFonts w:asciiTheme="majorHAnsi" w:eastAsia="Calibri" w:hAnsiTheme="majorHAnsi" w:cstheme="majorHAnsi"/>
                <w:position w:val="-4"/>
                <w:sz w:val="24"/>
                <w:szCs w:val="24"/>
                <w:lang w:val="en-US"/>
              </w:rPr>
              <w:object w:dxaOrig="720" w:dyaOrig="260" w14:anchorId="4857CCE6">
                <v:shape id="_x0000_i1185" type="#_x0000_t75" style="width:36pt;height:12.6pt" o:ole="">
                  <v:imagedata r:id="rId309" o:title=""/>
                </v:shape>
                <o:OLEObject Type="Embed" ProgID="Equation.DSMT4" ShapeID="_x0000_i1185" DrawAspect="Content" ObjectID="_1716966964" r:id="rId310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cân tại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B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(đường cao từ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B</w:t>
            </w:r>
            <w:r w:rsidR="005E6088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cũng là phân giác) nên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D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là trung điểm của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HK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.</w:t>
            </w:r>
            <w:r w:rsidR="00B9408E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                                                                                          </w:t>
            </w:r>
            <w:r w:rsidR="005E6088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   </w:t>
            </w:r>
            <w:r w:rsidR="00B9408E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(2) </w:t>
            </w:r>
          </w:p>
        </w:tc>
        <w:tc>
          <w:tcPr>
            <w:tcW w:w="720" w:type="dxa"/>
            <w:vAlign w:val="center"/>
          </w:tcPr>
          <w:p w:rsidR="004E72EA" w:rsidRPr="00D835C4" w:rsidRDefault="004E72EA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</w:tc>
      </w:tr>
      <w:tr w:rsidR="004E72EA" w:rsidRPr="00D835C4" w:rsidTr="004E72EA">
        <w:trPr>
          <w:gridAfter w:val="2"/>
          <w:wAfter w:w="23" w:type="dxa"/>
          <w:trHeight w:val="271"/>
        </w:trPr>
        <w:tc>
          <w:tcPr>
            <w:tcW w:w="414" w:type="dxa"/>
            <w:vMerge/>
          </w:tcPr>
          <w:p w:rsidR="004E72EA" w:rsidRPr="00D835C4" w:rsidRDefault="004E72EA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4E72EA" w:rsidRPr="00D835C4" w:rsidRDefault="004E72EA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4E72EA" w:rsidRPr="00D835C4" w:rsidRDefault="004E72EA" w:rsidP="00CC0A89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Từ (1) và (2) ta có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 xml:space="preserve">OD 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là đường trung bình của tam giác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MKH</w:t>
            </w:r>
            <w:r w:rsidR="00DA42F5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 suy ra </w:t>
            </w:r>
            <w:r w:rsidR="00DA42F5" w:rsidRPr="00DA42F5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1080" w:dyaOrig="279">
                <v:shape id="_x0000_i1186" type="#_x0000_t75" style="width:54.6pt;height:13.8pt" o:ole="">
                  <v:imagedata r:id="rId311" o:title=""/>
                </v:shape>
                <o:OLEObject Type="Embed" ProgID="Equation.DSMT4" ShapeID="_x0000_i1186" DrawAspect="Content" ObjectID="_1716966965" r:id="rId312"/>
              </w:object>
            </w:r>
            <w:r w:rsidR="00DA42F5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720" w:type="dxa"/>
            <w:vAlign w:val="center"/>
          </w:tcPr>
          <w:p w:rsidR="004E72EA" w:rsidRPr="00D835C4" w:rsidRDefault="004E72EA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6451" w:rsidRPr="00D835C4" w:rsidTr="000848C2">
        <w:trPr>
          <w:gridAfter w:val="2"/>
          <w:wAfter w:w="23" w:type="dxa"/>
        </w:trPr>
        <w:tc>
          <w:tcPr>
            <w:tcW w:w="414" w:type="dxa"/>
            <w:vMerge/>
          </w:tcPr>
          <w:p w:rsidR="00EB6451" w:rsidRPr="00D835C4" w:rsidRDefault="00EB6451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EB6451" w:rsidRPr="00D835C4" w:rsidRDefault="00EB645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EB6451" w:rsidRPr="00D835C4" w:rsidRDefault="00E3313F" w:rsidP="00CC0A89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Ta có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1380" w:dyaOrig="360">
                <v:shape id="_x0000_i1187" type="#_x0000_t75" style="width:69pt;height:18.6pt" o:ole="">
                  <v:imagedata r:id="rId313" o:title=""/>
                </v:shape>
                <o:OLEObject Type="Embed" ProgID="Equation.DSMT4" ShapeID="_x0000_i1187" DrawAspect="Content" ObjectID="_1716966966" r:id="rId314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(so le trong)</w:t>
            </w:r>
          </w:p>
        </w:tc>
        <w:tc>
          <w:tcPr>
            <w:tcW w:w="720" w:type="dxa"/>
            <w:vAlign w:val="center"/>
          </w:tcPr>
          <w:p w:rsidR="00EB6451" w:rsidRPr="00D835C4" w:rsidRDefault="00DA42F5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,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  <w:r w:rsidR="00EB6451" w:rsidRPr="00D835C4">
              <w:rPr>
                <w:rFonts w:asciiTheme="majorHAnsi" w:hAnsiTheme="majorHAnsi" w:cstheme="majorHAnsi"/>
                <w:sz w:val="24"/>
                <w:szCs w:val="24"/>
              </w:rPr>
              <w:t>5</w:t>
            </w:r>
          </w:p>
        </w:tc>
      </w:tr>
      <w:tr w:rsidR="00EB6451" w:rsidRPr="00D835C4" w:rsidTr="000848C2">
        <w:trPr>
          <w:gridAfter w:val="2"/>
          <w:wAfter w:w="23" w:type="dxa"/>
        </w:trPr>
        <w:tc>
          <w:tcPr>
            <w:tcW w:w="414" w:type="dxa"/>
            <w:vMerge/>
          </w:tcPr>
          <w:p w:rsidR="00EB6451" w:rsidRPr="00D835C4" w:rsidRDefault="00EB6451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EB6451" w:rsidRPr="00D835C4" w:rsidRDefault="00EB645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EB6451" w:rsidRPr="00D835C4" w:rsidRDefault="00E3313F" w:rsidP="00CC0A89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1380" w:dyaOrig="360">
                <v:shape id="_x0000_i1188" type="#_x0000_t75" style="width:69pt;height:18.6pt" o:ole="">
                  <v:imagedata r:id="rId315" o:title=""/>
                </v:shape>
                <o:OLEObject Type="Embed" ProgID="Equation.DSMT4" ShapeID="_x0000_i1188" DrawAspect="Content" ObjectID="_1716966967" r:id="rId316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(tam giác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OMP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cân tại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O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)</w:t>
            </w:r>
          </w:p>
        </w:tc>
        <w:tc>
          <w:tcPr>
            <w:tcW w:w="720" w:type="dxa"/>
            <w:vAlign w:val="center"/>
          </w:tcPr>
          <w:p w:rsidR="00EB6451" w:rsidRPr="00D835C4" w:rsidRDefault="00EB645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741926" w:rsidRPr="00D835C4" w:rsidTr="000848C2">
        <w:trPr>
          <w:gridAfter w:val="2"/>
          <w:wAfter w:w="23" w:type="dxa"/>
        </w:trPr>
        <w:tc>
          <w:tcPr>
            <w:tcW w:w="414" w:type="dxa"/>
            <w:vMerge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741926" w:rsidRPr="00D835C4" w:rsidRDefault="00CC0A89" w:rsidP="00CC0A89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1300" w:dyaOrig="360">
                <v:shape id="_x0000_i1189" type="#_x0000_t75" style="width:65.4pt;height:18.6pt" o:ole="">
                  <v:imagedata r:id="rId317" o:title=""/>
                </v:shape>
                <o:OLEObject Type="Embed" ProgID="Equation.DSMT4" ShapeID="_x0000_i1189" DrawAspect="Content" ObjectID="_1716966968" r:id="rId318"/>
              </w:object>
            </w:r>
            <w:r w:rsidR="00E3313F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(cùng chắn cung </w:t>
            </w:r>
            <w:r w:rsidR="00E3313F"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PK</w:t>
            </w:r>
            <w:r w:rsidR="00E3313F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)</w:t>
            </w:r>
          </w:p>
        </w:tc>
        <w:tc>
          <w:tcPr>
            <w:tcW w:w="720" w:type="dxa"/>
            <w:vAlign w:val="center"/>
          </w:tcPr>
          <w:p w:rsidR="00741926" w:rsidRPr="00D835C4" w:rsidRDefault="00DA42F5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,</w:t>
            </w:r>
            <w:r w:rsidR="00741926" w:rsidRPr="00D835C4">
              <w:rPr>
                <w:rFonts w:asciiTheme="majorHAnsi" w:hAnsiTheme="majorHAnsi" w:cstheme="majorHAnsi"/>
                <w:sz w:val="24"/>
                <w:szCs w:val="24"/>
              </w:rPr>
              <w:t>5</w:t>
            </w:r>
          </w:p>
        </w:tc>
      </w:tr>
      <w:tr w:rsidR="00E90A20" w:rsidRPr="00D835C4" w:rsidTr="00E43251">
        <w:trPr>
          <w:gridAfter w:val="2"/>
          <w:wAfter w:w="23" w:type="dxa"/>
          <w:trHeight w:val="254"/>
        </w:trPr>
        <w:tc>
          <w:tcPr>
            <w:tcW w:w="414" w:type="dxa"/>
            <w:vMerge/>
          </w:tcPr>
          <w:p w:rsidR="00E90A20" w:rsidRPr="00D835C4" w:rsidRDefault="00E90A20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E90A20" w:rsidRPr="00D835C4" w:rsidRDefault="00E90A20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E90A20" w:rsidRPr="00D835C4" w:rsidRDefault="000B08A8" w:rsidP="00CC0A89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Suy ra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1579" w:dyaOrig="360">
                <v:shape id="_x0000_i1190" type="#_x0000_t75" style="width:78.6pt;height:18.6pt" o:ole="">
                  <v:imagedata r:id="rId319" o:title=""/>
                </v:shape>
                <o:OLEObject Type="Embed" ProgID="Equation.DSMT4" ShapeID="_x0000_i1190" DrawAspect="Content" ObjectID="_1716966969" r:id="rId320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bốn điểm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A, O, D, P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cùng nằm trên một đường tròn.</w:t>
            </w:r>
          </w:p>
        </w:tc>
        <w:tc>
          <w:tcPr>
            <w:tcW w:w="720" w:type="dxa"/>
            <w:vAlign w:val="center"/>
          </w:tcPr>
          <w:p w:rsidR="00E90A20" w:rsidRPr="00D835C4" w:rsidRDefault="00E90A20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</w:tc>
      </w:tr>
      <w:tr w:rsidR="00E43251" w:rsidRPr="00D835C4" w:rsidTr="00E43251">
        <w:trPr>
          <w:gridAfter w:val="2"/>
          <w:wAfter w:w="23" w:type="dxa"/>
          <w:trHeight w:val="499"/>
        </w:trPr>
        <w:tc>
          <w:tcPr>
            <w:tcW w:w="414" w:type="dxa"/>
            <w:vMerge/>
          </w:tcPr>
          <w:p w:rsidR="00E43251" w:rsidRPr="00D835C4" w:rsidRDefault="00E43251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 w:val="restart"/>
            <w:vAlign w:val="center"/>
          </w:tcPr>
          <w:p w:rsidR="00E43251" w:rsidRPr="00D835C4" w:rsidRDefault="00E4325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</w:rPr>
              <w:t>b)</w:t>
            </w:r>
          </w:p>
          <w:p w:rsidR="00E43251" w:rsidRPr="00D835C4" w:rsidRDefault="00E4325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E43251" w:rsidRPr="00D835C4" w:rsidRDefault="00E4325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E43251" w:rsidRPr="00D835C4" w:rsidRDefault="00E4325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E43251" w:rsidRPr="00D835C4" w:rsidRDefault="00E4325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E43251" w:rsidRPr="00D835C4" w:rsidRDefault="00E4325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</w:rPr>
              <w:t>2,5</w:t>
            </w:r>
          </w:p>
        </w:tc>
        <w:tc>
          <w:tcPr>
            <w:tcW w:w="9144" w:type="dxa"/>
          </w:tcPr>
          <w:p w:rsidR="00E43251" w:rsidRPr="00D835C4" w:rsidRDefault="00E43251" w:rsidP="00CC0A89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Tứ giác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BCEF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nội tiếp suy ra </w:t>
            </w:r>
            <w:r w:rsidR="00CC0A89"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1980" w:dyaOrig="400">
                <v:shape id="_x0000_i1191" type="#_x0000_t75" style="width:99pt;height:20.4pt" o:ole="">
                  <v:imagedata r:id="rId321" o:title=""/>
                </v:shape>
                <o:OLEObject Type="Embed" ProgID="Equation.DSMT4" ShapeID="_x0000_i1191" DrawAspect="Content" ObjectID="_1716966970" r:id="rId322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suy ra tứ giác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BPQF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nội tiếp </w:t>
            </w:r>
            <w:r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2000" w:dyaOrig="320">
                <v:shape id="_x0000_i1192" type="#_x0000_t75" style="width:99.6pt;height:15.6pt" o:ole="">
                  <v:imagedata r:id="rId323" o:title=""/>
                </v:shape>
                <o:OLEObject Type="Embed" ProgID="Equation.DSMT4" ShapeID="_x0000_i1192" DrawAspect="Content" ObjectID="_1716966971" r:id="rId324"/>
              </w:object>
            </w:r>
          </w:p>
        </w:tc>
        <w:tc>
          <w:tcPr>
            <w:tcW w:w="720" w:type="dxa"/>
            <w:vAlign w:val="center"/>
          </w:tcPr>
          <w:p w:rsidR="00E43251" w:rsidRPr="00D835C4" w:rsidRDefault="00E43251" w:rsidP="00CC0A89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43251" w:rsidRPr="00D835C4" w:rsidTr="00C3238D">
        <w:trPr>
          <w:gridAfter w:val="2"/>
          <w:wAfter w:w="23" w:type="dxa"/>
        </w:trPr>
        <w:tc>
          <w:tcPr>
            <w:tcW w:w="414" w:type="dxa"/>
            <w:vMerge/>
          </w:tcPr>
          <w:p w:rsidR="00E43251" w:rsidRPr="00D835C4" w:rsidRDefault="00E43251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E43251" w:rsidRPr="00D835C4" w:rsidRDefault="00E43251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E43251" w:rsidRPr="00D835C4" w:rsidRDefault="00E43251" w:rsidP="00CC0A89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Các tứ giác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CDHE, BCEF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nội tiếp nên ta có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1780" w:dyaOrig="279">
                <v:shape id="_x0000_i1193" type="#_x0000_t75" style="width:87.6pt;height:14.4pt" o:ole="">
                  <v:imagedata r:id="rId325" o:title=""/>
                </v:shape>
                <o:OLEObject Type="Embed" ProgID="Equation.DSMT4" ShapeID="_x0000_i1193" DrawAspect="Content" ObjectID="_1716966972" r:id="rId326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,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1719" w:dyaOrig="279">
                <v:shape id="_x0000_i1194" type="#_x0000_t75" style="width:85.8pt;height:14.4pt" o:ole="">
                  <v:imagedata r:id="rId327" o:title=""/>
                </v:shape>
                <o:OLEObject Type="Embed" ProgID="Equation.DSMT4" ShapeID="_x0000_i1194" DrawAspect="Content" ObjectID="_1716966973" r:id="rId328"/>
              </w:object>
            </w:r>
          </w:p>
        </w:tc>
        <w:tc>
          <w:tcPr>
            <w:tcW w:w="720" w:type="dxa"/>
          </w:tcPr>
          <w:p w:rsidR="00E43251" w:rsidRPr="00D835C4" w:rsidRDefault="00FD658D" w:rsidP="00CC0A89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0,</w:t>
            </w:r>
            <w:r w:rsidR="00E43251" w:rsidRPr="00D835C4">
              <w:rPr>
                <w:rFonts w:asciiTheme="majorHAnsi" w:hAnsiTheme="majorHAnsi" w:cstheme="majorHAnsi"/>
                <w:sz w:val="24"/>
                <w:szCs w:val="24"/>
              </w:rPr>
              <w:t>5</w:t>
            </w:r>
          </w:p>
        </w:tc>
      </w:tr>
      <w:tr w:rsidR="00E43251" w:rsidRPr="00D835C4" w:rsidTr="00C3238D">
        <w:trPr>
          <w:gridAfter w:val="2"/>
          <w:wAfter w:w="23" w:type="dxa"/>
        </w:trPr>
        <w:tc>
          <w:tcPr>
            <w:tcW w:w="414" w:type="dxa"/>
            <w:vMerge/>
          </w:tcPr>
          <w:p w:rsidR="00E43251" w:rsidRPr="00D835C4" w:rsidRDefault="00E43251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E43251" w:rsidRPr="00D835C4" w:rsidRDefault="00E43251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E43251" w:rsidRPr="00D835C4" w:rsidRDefault="00E43251" w:rsidP="00CC0A89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3080" w:dyaOrig="320">
                <v:shape id="_x0000_i1195" type="#_x0000_t75" style="width:153.6pt;height:15.6pt" o:ole="">
                  <v:imagedata r:id="rId329" o:title=""/>
                </v:shape>
                <o:OLEObject Type="Embed" ProgID="Equation.DSMT4" ShapeID="_x0000_i1195" DrawAspect="Content" ObjectID="_1716966974" r:id="rId330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là tứ giác nội tiếp.</w:t>
            </w:r>
          </w:p>
        </w:tc>
        <w:tc>
          <w:tcPr>
            <w:tcW w:w="720" w:type="dxa"/>
          </w:tcPr>
          <w:p w:rsidR="00E43251" w:rsidRPr="00D835C4" w:rsidRDefault="00E43251" w:rsidP="00CC0A89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43251" w:rsidRPr="00D835C4" w:rsidTr="00C3238D">
        <w:trPr>
          <w:gridAfter w:val="2"/>
          <w:wAfter w:w="23" w:type="dxa"/>
        </w:trPr>
        <w:tc>
          <w:tcPr>
            <w:tcW w:w="414" w:type="dxa"/>
            <w:vMerge/>
          </w:tcPr>
          <w:p w:rsidR="00E43251" w:rsidRPr="00D835C4" w:rsidRDefault="00E43251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E43251" w:rsidRPr="00D835C4" w:rsidRDefault="00E43251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E43251" w:rsidRPr="00D835C4" w:rsidRDefault="00E43251" w:rsidP="00CC0A89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Ta có </w:t>
            </w:r>
            <w:r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2020" w:dyaOrig="400">
                <v:shape id="_x0000_i1196" type="#_x0000_t75" style="width:101.4pt;height:20.4pt" o:ole="">
                  <v:imagedata r:id="rId331" o:title=""/>
                </v:shape>
                <o:OLEObject Type="Embed" ProgID="Equation.DSMT4" ShapeID="_x0000_i1196" DrawAspect="Content" ObjectID="_1716966975" r:id="rId332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2079" w:dyaOrig="360">
                <v:shape id="_x0000_i1197" type="#_x0000_t75" style="width:102.6pt;height:18.6pt" o:ole="">
                  <v:imagedata r:id="rId333" o:title=""/>
                </v:shape>
                <o:OLEObject Type="Embed" ProgID="Equation.DSMT4" ShapeID="_x0000_i1197" DrawAspect="Content" ObjectID="_1716966976" r:id="rId334"/>
              </w:object>
            </w:r>
          </w:p>
        </w:tc>
        <w:tc>
          <w:tcPr>
            <w:tcW w:w="720" w:type="dxa"/>
            <w:vAlign w:val="center"/>
          </w:tcPr>
          <w:p w:rsidR="00E43251" w:rsidRPr="00D835C4" w:rsidRDefault="00E43251" w:rsidP="00CC0A89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</w:tc>
      </w:tr>
      <w:tr w:rsidR="00EB6451" w:rsidRPr="00D835C4" w:rsidTr="000848C2">
        <w:trPr>
          <w:gridAfter w:val="2"/>
          <w:wAfter w:w="23" w:type="dxa"/>
        </w:trPr>
        <w:tc>
          <w:tcPr>
            <w:tcW w:w="414" w:type="dxa"/>
            <w:vMerge/>
          </w:tcPr>
          <w:p w:rsidR="00EB6451" w:rsidRPr="00D835C4" w:rsidRDefault="00EB6451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EB6451" w:rsidRPr="00D835C4" w:rsidRDefault="00EB6451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EB6451" w:rsidRPr="00D835C4" w:rsidRDefault="0036111C" w:rsidP="00CC0A89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2120" w:dyaOrig="360">
                <v:shape id="_x0000_i1198" type="#_x0000_t75" style="width:105.6pt;height:18.6pt" o:ole="">
                  <v:imagedata r:id="rId335" o:title=""/>
                </v:shape>
                <o:OLEObject Type="Embed" ProgID="Equation.DSMT4" ShapeID="_x0000_i1198" DrawAspect="Content" ObjectID="_1716966977" r:id="rId336"/>
              </w:object>
            </w:r>
            <w:r w:rsidR="00E43251"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2060" w:dyaOrig="360">
                <v:shape id="_x0000_i1199" type="#_x0000_t75" style="width:102.6pt;height:18.6pt" o:ole="">
                  <v:imagedata r:id="rId337" o:title=""/>
                </v:shape>
                <o:OLEObject Type="Embed" ProgID="Equation.DSMT4" ShapeID="_x0000_i1199" DrawAspect="Content" ObjectID="_1716966978" r:id="rId338"/>
              </w:object>
            </w:r>
          </w:p>
        </w:tc>
        <w:tc>
          <w:tcPr>
            <w:tcW w:w="720" w:type="dxa"/>
            <w:vAlign w:val="center"/>
          </w:tcPr>
          <w:p w:rsidR="00EB6451" w:rsidRPr="00D835C4" w:rsidRDefault="00EB645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</w:tc>
      </w:tr>
      <w:tr w:rsidR="00EB6451" w:rsidRPr="00D835C4" w:rsidTr="000848C2">
        <w:trPr>
          <w:gridAfter w:val="2"/>
          <w:wAfter w:w="23" w:type="dxa"/>
        </w:trPr>
        <w:tc>
          <w:tcPr>
            <w:tcW w:w="414" w:type="dxa"/>
            <w:vMerge/>
          </w:tcPr>
          <w:p w:rsidR="00EB6451" w:rsidRPr="00D835C4" w:rsidRDefault="00EB6451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EB6451" w:rsidRPr="00D835C4" w:rsidRDefault="00EB6451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EB6451" w:rsidRPr="00D835C4" w:rsidRDefault="00DD6871" w:rsidP="00CC0A89">
            <w:pPr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eastAsia="Calibri" w:hAnsiTheme="majorHAnsi" w:cstheme="majorHAnsi"/>
                <w:position w:val="-24"/>
                <w:sz w:val="24"/>
                <w:szCs w:val="24"/>
                <w:lang w:val="en-US"/>
              </w:rPr>
              <w:object w:dxaOrig="2740" w:dyaOrig="680">
                <v:shape id="_x0000_i1200" type="#_x0000_t75" style="width:137.4pt;height:34.8pt" o:ole="">
                  <v:imagedata r:id="rId339" o:title=""/>
                </v:shape>
                <o:OLEObject Type="Embed" ProgID="Equation.DSMT4" ShapeID="_x0000_i1200" DrawAspect="Content" ObjectID="_1716966979" r:id="rId340"/>
              </w:object>
            </w:r>
            <w:r w:rsidR="00E43251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E43251" w:rsidRPr="00D835C4">
              <w:rPr>
                <w:rFonts w:asciiTheme="majorHAnsi" w:eastAsia="Calibri" w:hAnsiTheme="majorHAnsi" w:cstheme="majorHAnsi"/>
                <w:position w:val="-20"/>
                <w:sz w:val="24"/>
                <w:szCs w:val="24"/>
                <w:lang w:val="en-US"/>
              </w:rPr>
              <w:object w:dxaOrig="2820" w:dyaOrig="520">
                <v:shape id="_x0000_i1201" type="#_x0000_t75" style="width:141pt;height:27pt" o:ole="">
                  <v:imagedata r:id="rId341" o:title=""/>
                </v:shape>
                <o:OLEObject Type="Embed" ProgID="Equation.DSMT4" ShapeID="_x0000_i1201" DrawAspect="Content" ObjectID="_1716966980" r:id="rId342"/>
              </w:object>
            </w:r>
            <w:r w:rsidR="00CC0A89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. </w:t>
            </w:r>
            <w:r w:rsidR="00CC0A89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Do đó </w:t>
            </w:r>
            <w:r w:rsidR="00CC0A89"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1020" w:dyaOrig="320">
                <v:shape id="_x0000_i1202" type="#_x0000_t75" style="width:50.4pt;height:15.6pt" o:ole="">
                  <v:imagedata r:id="rId343" o:title=""/>
                </v:shape>
                <o:OLEObject Type="Embed" ProgID="Equation.DSMT4" ShapeID="_x0000_i1202" DrawAspect="Content" ObjectID="_1716966981" r:id="rId344"/>
              </w:object>
            </w:r>
            <w:r w:rsidR="00CC0A89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720" w:type="dxa"/>
            <w:vAlign w:val="center"/>
          </w:tcPr>
          <w:p w:rsidR="00EB6451" w:rsidRPr="00D835C4" w:rsidRDefault="00EB6451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</w:tc>
      </w:tr>
      <w:tr w:rsidR="00A410AF" w:rsidRPr="00D835C4" w:rsidTr="000848C2">
        <w:trPr>
          <w:gridAfter w:val="2"/>
          <w:wAfter w:w="23" w:type="dxa"/>
        </w:trPr>
        <w:tc>
          <w:tcPr>
            <w:tcW w:w="414" w:type="dxa"/>
            <w:vMerge w:val="restart"/>
          </w:tcPr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 w:val="restart"/>
          </w:tcPr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</w:rPr>
              <w:t>c)</w:t>
            </w:r>
          </w:p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A410AF" w:rsidRPr="00D835C4" w:rsidRDefault="005E6088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1,0</w:t>
            </w:r>
          </w:p>
        </w:tc>
        <w:tc>
          <w:tcPr>
            <w:tcW w:w="9144" w:type="dxa"/>
          </w:tcPr>
          <w:p w:rsidR="00A410AF" w:rsidRPr="00D835C4" w:rsidRDefault="00AE746D" w:rsidP="00CC0A89">
            <w:pPr>
              <w:jc w:val="center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B22B0D"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30ACA954" wp14:editId="6AE8C58B">
                  <wp:extent cx="3939702" cy="2522734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50738" cy="252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:rsidR="00A410AF" w:rsidRPr="00D835C4" w:rsidRDefault="00A410AF" w:rsidP="00CC0A89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A410AF" w:rsidRPr="00D835C4" w:rsidTr="00C3238D">
        <w:trPr>
          <w:gridAfter w:val="2"/>
          <w:wAfter w:w="23" w:type="dxa"/>
          <w:trHeight w:val="1000"/>
        </w:trPr>
        <w:tc>
          <w:tcPr>
            <w:tcW w:w="414" w:type="dxa"/>
            <w:vMerge/>
          </w:tcPr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  <w:vAlign w:val="center"/>
          </w:tcPr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A410AF" w:rsidRPr="00D835C4" w:rsidRDefault="00A410AF" w:rsidP="00CC0A89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Gọi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 xml:space="preserve">S 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là giao điểm của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 xml:space="preserve">BC 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và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EF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,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I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và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 xml:space="preserve"> R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lần lượt là hình chiếu vuông góc của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B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và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C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trên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EF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.</w:t>
            </w:r>
          </w:p>
          <w:p w:rsidR="00A410AF" w:rsidRPr="00D835C4" w:rsidRDefault="00A410AF" w:rsidP="00CC0A89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Ta có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2659" w:dyaOrig="360">
                <v:shape id="_x0000_i1203" type="#_x0000_t75" style="width:132pt;height:18.6pt" o:ole="">
                  <v:imagedata r:id="rId346" o:title=""/>
                </v:shape>
                <o:OLEObject Type="Embed" ProgID="Equation.DSMT4" ShapeID="_x0000_i1203" DrawAspect="Content" ObjectID="_1716966982" r:id="rId347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nên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FB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là phân giác của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520" w:dyaOrig="360">
                <v:shape id="_x0000_i1204" type="#_x0000_t75" style="width:25.8pt;height:18.6pt" o:ole="">
                  <v:imagedata r:id="rId348" o:title=""/>
                </v:shape>
                <o:OLEObject Type="Embed" ProgID="Equation.DSMT4" ShapeID="_x0000_i1204" DrawAspect="Content" ObjectID="_1716966983" r:id="rId349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, mà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980" w:dyaOrig="279">
                <v:shape id="_x0000_i1205" type="#_x0000_t75" style="width:49.2pt;height:14.4pt" o:ole="">
                  <v:imagedata r:id="rId350" o:title=""/>
                </v:shape>
                <o:OLEObject Type="Embed" ProgID="Equation.DSMT4" ShapeID="_x0000_i1205" DrawAspect="Content" ObjectID="_1716966984" r:id="rId351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suy ra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FC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là phân giác ngoài tại đỉnh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F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của tam giác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SFD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720" w:type="dxa"/>
          </w:tcPr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A410AF" w:rsidRPr="00D835C4" w:rsidTr="00C3238D">
        <w:trPr>
          <w:gridAfter w:val="2"/>
          <w:wAfter w:w="23" w:type="dxa"/>
        </w:trPr>
        <w:tc>
          <w:tcPr>
            <w:tcW w:w="414" w:type="dxa"/>
            <w:vMerge/>
          </w:tcPr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A410AF" w:rsidRPr="00D835C4" w:rsidRDefault="00A410AF" w:rsidP="00CC0A89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Áp dụng tính chất đường phân giác ta có </w:t>
            </w:r>
            <w:r w:rsidRPr="00D835C4">
              <w:rPr>
                <w:rFonts w:asciiTheme="majorHAnsi" w:eastAsia="Calibri" w:hAnsiTheme="majorHAnsi" w:cstheme="majorHAnsi"/>
                <w:position w:val="-24"/>
                <w:sz w:val="24"/>
                <w:szCs w:val="24"/>
                <w:lang w:val="en-US"/>
              </w:rPr>
              <w:object w:dxaOrig="2400" w:dyaOrig="620">
                <v:shape id="_x0000_i1206" type="#_x0000_t75" style="width:120pt;height:31.2pt" o:ole="">
                  <v:imagedata r:id="rId352" o:title=""/>
                </v:shape>
                <o:OLEObject Type="Embed" ProgID="Equation.DSMT4" ShapeID="_x0000_i1206" DrawAspect="Content" ObjectID="_1716966985" r:id="rId353"/>
              </w:object>
            </w:r>
          </w:p>
        </w:tc>
        <w:tc>
          <w:tcPr>
            <w:tcW w:w="720" w:type="dxa"/>
            <w:vAlign w:val="center"/>
          </w:tcPr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A410AF" w:rsidRPr="00D835C4" w:rsidTr="00C3238D">
        <w:trPr>
          <w:gridAfter w:val="2"/>
          <w:wAfter w:w="23" w:type="dxa"/>
        </w:trPr>
        <w:tc>
          <w:tcPr>
            <w:tcW w:w="414" w:type="dxa"/>
            <w:vMerge/>
          </w:tcPr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5E6088" w:rsidRPr="00D835C4" w:rsidRDefault="00A410AF" w:rsidP="00CC0A89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Áp dụng định lý Thales ta có </w:t>
            </w:r>
            <w:r w:rsidR="00CC0A89" w:rsidRPr="00D835C4">
              <w:rPr>
                <w:rFonts w:asciiTheme="majorHAnsi" w:eastAsia="Calibri" w:hAnsiTheme="majorHAnsi" w:cstheme="majorHAnsi"/>
                <w:position w:val="-28"/>
                <w:sz w:val="24"/>
                <w:szCs w:val="24"/>
                <w:lang w:val="en-US"/>
              </w:rPr>
              <w:object w:dxaOrig="4040" w:dyaOrig="660">
                <v:shape id="_x0000_i1207" type="#_x0000_t75" style="width:202.2pt;height:33pt" o:ole="">
                  <v:imagedata r:id="rId354" o:title=""/>
                </v:shape>
                <o:OLEObject Type="Embed" ProgID="Equation.DSMT4" ShapeID="_x0000_i1207" DrawAspect="Content" ObjectID="_1716966986" r:id="rId355"/>
              </w:object>
            </w:r>
            <w:r w:rsidR="00CC0A89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. </w:t>
            </w:r>
            <w:r w:rsidR="005E6088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Suy ra </w:t>
            </w:r>
            <w:r w:rsidR="005E6088"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1219" w:dyaOrig="400">
                <v:shape id="_x0000_i1208" type="#_x0000_t75" style="width:61.2pt;height:20.4pt" o:ole="">
                  <v:imagedata r:id="rId356" o:title=""/>
                </v:shape>
                <o:OLEObject Type="Embed" ProgID="Equation.DSMT4" ShapeID="_x0000_i1208" DrawAspect="Content" ObjectID="_1716966987" r:id="rId357"/>
              </w:object>
            </w:r>
          </w:p>
        </w:tc>
        <w:tc>
          <w:tcPr>
            <w:tcW w:w="720" w:type="dxa"/>
            <w:vAlign w:val="center"/>
          </w:tcPr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A410AF" w:rsidRPr="00D835C4" w:rsidTr="00C3238D">
        <w:trPr>
          <w:gridAfter w:val="2"/>
          <w:wAfter w:w="23" w:type="dxa"/>
        </w:trPr>
        <w:tc>
          <w:tcPr>
            <w:tcW w:w="414" w:type="dxa"/>
            <w:vMerge/>
          </w:tcPr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A410AF" w:rsidRDefault="00A410AF" w:rsidP="00CC0A89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Lại có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1980" w:dyaOrig="360">
                <v:shape id="_x0000_i1209" type="#_x0000_t75" style="width:99pt;height:18.6pt" o:ole="">
                  <v:imagedata r:id="rId358" o:title=""/>
                </v:shape>
                <o:OLEObject Type="Embed" ProgID="Equation.DSMT4" ShapeID="_x0000_i1209" DrawAspect="Content" ObjectID="_1716966988" r:id="rId359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suy ra tứ giác </w:t>
            </w: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PQEC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nội tiếp</w:t>
            </w:r>
          </w:p>
          <w:p w:rsidR="005E6088" w:rsidRPr="00D835C4" w:rsidRDefault="005E6088" w:rsidP="00CC0A89">
            <w:pPr>
              <w:jc w:val="both"/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Suy ra </w:t>
            </w:r>
            <w:r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5160" w:dyaOrig="400">
                <v:shape id="_x0000_i1210" type="#_x0000_t75" style="width:257.4pt;height:20.4pt" o:ole="">
                  <v:imagedata r:id="rId360" o:title=""/>
                </v:shape>
                <o:OLEObject Type="Embed" ProgID="Equation.DSMT4" ShapeID="_x0000_i1210" DrawAspect="Content" ObjectID="_1716966989" r:id="rId361"/>
              </w:object>
            </w:r>
          </w:p>
        </w:tc>
        <w:tc>
          <w:tcPr>
            <w:tcW w:w="720" w:type="dxa"/>
            <w:vAlign w:val="center"/>
          </w:tcPr>
          <w:p w:rsidR="00A410AF" w:rsidRPr="00D835C4" w:rsidRDefault="00A410AF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741926" w:rsidRPr="00D835C4" w:rsidTr="000848C2">
        <w:trPr>
          <w:gridAfter w:val="1"/>
          <w:wAfter w:w="8" w:type="dxa"/>
        </w:trPr>
        <w:tc>
          <w:tcPr>
            <w:tcW w:w="414" w:type="dxa"/>
            <w:vMerge w:val="restart"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</w:rPr>
              <w:t>5</w:t>
            </w:r>
          </w:p>
        </w:tc>
        <w:tc>
          <w:tcPr>
            <w:tcW w:w="540" w:type="dxa"/>
            <w:vMerge w:val="restart"/>
            <w:vAlign w:val="center"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,0</w:t>
            </w:r>
          </w:p>
        </w:tc>
        <w:tc>
          <w:tcPr>
            <w:tcW w:w="9879" w:type="dxa"/>
            <w:gridSpan w:val="3"/>
            <w:shd w:val="clear" w:color="auto" w:fill="FFFF00"/>
          </w:tcPr>
          <w:p w:rsidR="00741926" w:rsidRPr="00D835C4" w:rsidRDefault="003E77C7" w:rsidP="00CC0A89">
            <w:pPr>
              <w:jc w:val="both"/>
              <w:rPr>
                <w:rFonts w:asciiTheme="majorHAnsi" w:eastAsia="Calibri" w:hAnsiTheme="majorHAnsi" w:cstheme="majorHAnsi"/>
                <w:sz w:val="26"/>
                <w:szCs w:val="26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6"/>
                <w:szCs w:val="26"/>
                <w:lang w:val="en-US"/>
              </w:rPr>
              <w:t xml:space="preserve">Cho tập hợp A gồm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6"/>
                <w:szCs w:val="26"/>
                <w:lang w:val="en-US"/>
              </w:rPr>
              <w:object w:dxaOrig="600" w:dyaOrig="279">
                <v:shape id="_x0000_i1211" type="#_x0000_t75" style="width:30pt;height:14.4pt" o:ole="">
                  <v:imagedata r:id="rId362" o:title=""/>
                </v:shape>
                <o:OLEObject Type="Embed" ProgID="Equation.DSMT4" ShapeID="_x0000_i1211" DrawAspect="Content" ObjectID="_1716966990" r:id="rId363"/>
              </w:object>
            </w:r>
            <w:r w:rsidRPr="00D835C4">
              <w:rPr>
                <w:rFonts w:asciiTheme="majorHAnsi" w:eastAsia="Calibri" w:hAnsiTheme="majorHAnsi" w:cstheme="majorHAnsi"/>
                <w:sz w:val="26"/>
                <w:szCs w:val="26"/>
                <w:lang w:val="en-US"/>
              </w:rPr>
              <w:t xml:space="preserve"> số tự nhiên liên tiếp từ</w:t>
            </w:r>
            <w:r w:rsidRPr="00D835C4">
              <w:rPr>
                <w:rFonts w:asciiTheme="majorHAnsi" w:eastAsia="Calibri" w:hAnsiTheme="majorHAnsi" w:cstheme="majorHAnsi"/>
                <w:b/>
                <w:sz w:val="26"/>
                <w:szCs w:val="26"/>
                <w:lang w:val="en-US"/>
              </w:rPr>
              <w:t xml:space="preserve"> </w:t>
            </w:r>
            <w:r w:rsidRPr="00D835C4">
              <w:rPr>
                <w:rFonts w:asciiTheme="majorHAnsi" w:eastAsia="Calibri" w:hAnsiTheme="majorHAnsi" w:cstheme="majorHAnsi"/>
                <w:b/>
                <w:position w:val="-4"/>
                <w:sz w:val="26"/>
                <w:szCs w:val="26"/>
                <w:lang w:val="en-US"/>
              </w:rPr>
              <w:object w:dxaOrig="160" w:dyaOrig="260">
                <v:shape id="_x0000_i1212" type="#_x0000_t75" style="width:7.8pt;height:12.6pt" o:ole="">
                  <v:imagedata r:id="rId364" o:title=""/>
                </v:shape>
                <o:OLEObject Type="Embed" ProgID="Equation.DSMT4" ShapeID="_x0000_i1212" DrawAspect="Content" ObjectID="_1716966991" r:id="rId365"/>
              </w:object>
            </w:r>
            <w:r w:rsidRPr="00D835C4">
              <w:rPr>
                <w:rFonts w:asciiTheme="majorHAnsi" w:eastAsia="Calibri" w:hAnsiTheme="majorHAnsi" w:cstheme="majorHAnsi"/>
                <w:b/>
                <w:sz w:val="26"/>
                <w:szCs w:val="26"/>
                <w:lang w:val="en-US"/>
              </w:rPr>
              <w:t xml:space="preserve"> </w:t>
            </w:r>
            <w:r w:rsidRPr="00D835C4">
              <w:rPr>
                <w:rFonts w:asciiTheme="majorHAnsi" w:eastAsia="Calibri" w:hAnsiTheme="majorHAnsi" w:cstheme="majorHAnsi"/>
                <w:sz w:val="26"/>
                <w:szCs w:val="26"/>
                <w:lang w:val="en-US"/>
              </w:rPr>
              <w:t>đến</w:t>
            </w:r>
            <w:r w:rsidRPr="00D835C4">
              <w:rPr>
                <w:rFonts w:asciiTheme="majorHAnsi" w:eastAsia="Calibri" w:hAnsiTheme="majorHAnsi" w:cstheme="majorHAnsi"/>
                <w:b/>
                <w:sz w:val="26"/>
                <w:szCs w:val="26"/>
                <w:lang w:val="en-US"/>
              </w:rPr>
              <w:t xml:space="preserve">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6"/>
                <w:szCs w:val="26"/>
                <w:lang w:val="en-US"/>
              </w:rPr>
              <w:object w:dxaOrig="600" w:dyaOrig="279">
                <v:shape id="_x0000_i1213" type="#_x0000_t75" style="width:30pt;height:14.4pt" o:ole="">
                  <v:imagedata r:id="rId366" o:title=""/>
                </v:shape>
                <o:OLEObject Type="Embed" ProgID="Equation.DSMT4" ShapeID="_x0000_i1213" DrawAspect="Content" ObjectID="_1716966992" r:id="rId367"/>
              </w:object>
            </w:r>
            <w:r w:rsidRPr="00D835C4">
              <w:rPr>
                <w:rFonts w:asciiTheme="majorHAnsi" w:eastAsia="Calibri" w:hAnsiTheme="majorHAnsi" w:cstheme="majorHAnsi"/>
                <w:sz w:val="26"/>
                <w:szCs w:val="26"/>
                <w:lang w:val="en-US"/>
              </w:rPr>
              <w:t>.</w:t>
            </w:r>
            <w:r w:rsidRPr="00D835C4">
              <w:rPr>
                <w:rFonts w:asciiTheme="majorHAnsi" w:eastAsia="Calibri" w:hAnsiTheme="majorHAnsi" w:cstheme="majorHAnsi"/>
                <w:b/>
                <w:sz w:val="26"/>
                <w:szCs w:val="26"/>
                <w:lang w:val="en-US"/>
              </w:rPr>
              <w:t xml:space="preserve"> </w:t>
            </w:r>
            <w:r w:rsidRPr="00D835C4">
              <w:rPr>
                <w:rFonts w:asciiTheme="majorHAnsi" w:eastAsia="Calibri" w:hAnsiTheme="majorHAnsi" w:cstheme="majorHAnsi"/>
                <w:sz w:val="26"/>
                <w:szCs w:val="26"/>
                <w:lang w:val="en-US"/>
              </w:rPr>
              <w:t xml:space="preserve">Tìm số tự nhiên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6"/>
                <w:szCs w:val="26"/>
                <w:lang w:val="en-US"/>
              </w:rPr>
              <w:object w:dxaOrig="200" w:dyaOrig="220">
                <v:shape id="_x0000_i1214" type="#_x0000_t75" style="width:9.6pt;height:11.4pt" o:ole="">
                  <v:imagedata r:id="rId368" o:title=""/>
                </v:shape>
                <o:OLEObject Type="Embed" ProgID="Equation.DSMT4" ShapeID="_x0000_i1214" DrawAspect="Content" ObjectID="_1716966993" r:id="rId369"/>
              </w:object>
            </w:r>
            <w:r w:rsidRPr="00D835C4">
              <w:rPr>
                <w:rFonts w:asciiTheme="majorHAnsi" w:eastAsia="Calibri" w:hAnsiTheme="majorHAnsi" w:cstheme="majorHAnsi"/>
                <w:sz w:val="26"/>
                <w:szCs w:val="26"/>
                <w:lang w:val="en-US"/>
              </w:rPr>
              <w:t xml:space="preserve"> nhỏ nhất sao cho mọi tập con gồm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6"/>
                <w:szCs w:val="26"/>
                <w:lang w:val="en-US"/>
              </w:rPr>
              <w:object w:dxaOrig="200" w:dyaOrig="220">
                <v:shape id="_x0000_i1215" type="#_x0000_t75" style="width:9.6pt;height:11.4pt" o:ole="">
                  <v:imagedata r:id="rId370" o:title=""/>
                </v:shape>
                <o:OLEObject Type="Embed" ProgID="Equation.DSMT4" ShapeID="_x0000_i1215" DrawAspect="Content" ObjectID="_1716966994" r:id="rId371"/>
              </w:object>
            </w:r>
            <w:r w:rsidRPr="00D835C4">
              <w:rPr>
                <w:rFonts w:asciiTheme="majorHAnsi" w:eastAsia="Calibri" w:hAnsiTheme="majorHAnsi" w:cstheme="majorHAnsi"/>
                <w:sz w:val="26"/>
                <w:szCs w:val="26"/>
                <w:lang w:val="en-US"/>
              </w:rPr>
              <w:t xml:space="preserve"> phần tử của A đều chứa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6"/>
                <w:szCs w:val="26"/>
                <w:lang w:val="en-US"/>
              </w:rPr>
              <w:object w:dxaOrig="180" w:dyaOrig="279">
                <v:shape id="_x0000_i1216" type="#_x0000_t75" style="width:9pt;height:14.4pt" o:ole="">
                  <v:imagedata r:id="rId372" o:title=""/>
                </v:shape>
                <o:OLEObject Type="Embed" ProgID="Equation.DSMT4" ShapeID="_x0000_i1216" DrawAspect="Content" ObjectID="_1716966995" r:id="rId373"/>
              </w:object>
            </w:r>
            <w:r w:rsidRPr="00D835C4">
              <w:rPr>
                <w:rFonts w:asciiTheme="majorHAnsi" w:eastAsia="Calibri" w:hAnsiTheme="majorHAnsi" w:cstheme="majorHAnsi"/>
                <w:sz w:val="26"/>
                <w:szCs w:val="26"/>
                <w:lang w:val="en-US"/>
              </w:rPr>
              <w:t xml:space="preserve"> phần tử là các số đôi một nguyên tố</w:t>
            </w:r>
            <w:r w:rsidRPr="00D835C4">
              <w:rPr>
                <w:rFonts w:asciiTheme="majorHAnsi" w:eastAsia="Calibri" w:hAnsiTheme="majorHAnsi" w:cstheme="majorHAnsi"/>
                <w:sz w:val="26"/>
                <w:szCs w:val="26"/>
                <w:lang w:val="en-US"/>
              </w:rPr>
              <w:br/>
              <w:t>cùng nhau.</w:t>
            </w:r>
          </w:p>
        </w:tc>
      </w:tr>
      <w:tr w:rsidR="00741926" w:rsidRPr="00D835C4" w:rsidTr="000848C2">
        <w:trPr>
          <w:gridAfter w:val="2"/>
          <w:wAfter w:w="23" w:type="dxa"/>
        </w:trPr>
        <w:tc>
          <w:tcPr>
            <w:tcW w:w="414" w:type="dxa"/>
            <w:vMerge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</w:tc>
        <w:tc>
          <w:tcPr>
            <w:tcW w:w="540" w:type="dxa"/>
            <w:vMerge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  <w:tc>
          <w:tcPr>
            <w:tcW w:w="9144" w:type="dxa"/>
          </w:tcPr>
          <w:p w:rsidR="00741926" w:rsidRPr="00D835C4" w:rsidRDefault="0067433D" w:rsidP="00CC0A89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Đ</w:t>
            </w:r>
            <w:r w:rsidR="00E30A5F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ặt</w:t>
            </w:r>
            <w:r w:rsidR="00E30A5F"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2079" w:dyaOrig="400">
                <v:shape id="_x0000_i1217" type="#_x0000_t75" style="width:103.8pt;height:20.4pt" o:ole="">
                  <v:imagedata r:id="rId374" o:title=""/>
                </v:shape>
                <o:OLEObject Type="Embed" ProgID="Equation.DSMT4" ShapeID="_x0000_i1217" DrawAspect="Content" ObjectID="_1716966996" r:id="rId375"/>
              </w:object>
            </w:r>
            <w:r w:rsidR="00E30A5F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, </w:t>
            </w:r>
            <w:r w:rsidR="00E30A5F" w:rsidRPr="00D835C4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2079" w:dyaOrig="400">
                <v:shape id="_x0000_i1218" type="#_x0000_t75" style="width:103.8pt;height:20.4pt" o:ole="">
                  <v:imagedata r:id="rId376" o:title=""/>
                </v:shape>
                <o:OLEObject Type="Embed" ProgID="Equation.DSMT4" ShapeID="_x0000_i1218" DrawAspect="Content" ObjectID="_1716966997" r:id="rId377"/>
              </w:object>
            </w:r>
            <w:r w:rsidR="00E30A5F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, </w:t>
            </w:r>
            <w:r w:rsidR="00E30A5F" w:rsidRPr="00D835C4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1240" w:dyaOrig="360">
                <v:shape id="_x0000_i1219" type="#_x0000_t75" style="width:62.4pt;height:18.6pt" o:ole="">
                  <v:imagedata r:id="rId378" o:title=""/>
                </v:shape>
                <o:OLEObject Type="Embed" ProgID="Equation.DSMT4" ShapeID="_x0000_i1219" DrawAspect="Content" ObjectID="_1716966998" r:id="rId379"/>
              </w:object>
            </w:r>
            <w:r w:rsidR="00E30A5F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, </w:t>
            </w:r>
            <w:r w:rsidR="00E30A5F" w:rsidRPr="00D835C4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1240" w:dyaOrig="360">
                <v:shape id="_x0000_i1220" type="#_x0000_t75" style="width:62.4pt;height:18.6pt" o:ole="">
                  <v:imagedata r:id="rId380" o:title=""/>
                </v:shape>
                <o:OLEObject Type="Embed" ProgID="Equation.DSMT4" ShapeID="_x0000_i1220" DrawAspect="Content" ObjectID="_1716966999" r:id="rId381"/>
              </w:object>
            </w:r>
            <w:r w:rsidR="00E30A5F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  <w:p w:rsidR="008F7D9B" w:rsidRPr="00D835C4" w:rsidRDefault="008F7D9B" w:rsidP="00CC0A89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Số phần tử của </w:t>
            </w:r>
            <w:r w:rsidRPr="00D835C4">
              <w:rPr>
                <w:rFonts w:asciiTheme="majorHAnsi" w:eastAsia="Calibri" w:hAnsiTheme="majorHAnsi" w:cstheme="majorHAnsi"/>
                <w:position w:val="-12"/>
                <w:sz w:val="24"/>
                <w:szCs w:val="24"/>
                <w:lang w:val="en-US"/>
              </w:rPr>
              <w:object w:dxaOrig="260" w:dyaOrig="360">
                <v:shape id="_x0000_i1221" type="#_x0000_t75" style="width:12.6pt;height:18.6pt" o:ole="">
                  <v:imagedata r:id="rId382" o:title=""/>
                </v:shape>
                <o:OLEObject Type="Embed" ProgID="Equation.DSMT4" ShapeID="_x0000_i1221" DrawAspect="Content" ObjectID="_1716967000" r:id="rId383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là </w:t>
            </w:r>
            <w:r w:rsidR="00FF10B6"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499" w:dyaOrig="279">
                <v:shape id="_x0000_i1222" type="#_x0000_t75" style="width:24.6pt;height:14.4pt" o:ole="">
                  <v:imagedata r:id="rId384" o:title=""/>
                </v:shape>
                <o:OLEObject Type="Embed" ProgID="Equation.DSMT4" ShapeID="_x0000_i1222" DrawAspect="Content" ObjectID="_1716967001" r:id="rId385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, số phần tử của </w:t>
            </w:r>
            <w:r w:rsidRPr="00D835C4">
              <w:rPr>
                <w:rFonts w:asciiTheme="majorHAnsi" w:eastAsia="Calibri" w:hAnsiTheme="majorHAnsi" w:cstheme="majorHAnsi"/>
                <w:position w:val="-12"/>
                <w:sz w:val="24"/>
                <w:szCs w:val="24"/>
                <w:lang w:val="en-US"/>
              </w:rPr>
              <w:object w:dxaOrig="300" w:dyaOrig="360">
                <v:shape id="_x0000_i1223" type="#_x0000_t75" style="width:15pt;height:18.6pt" o:ole="">
                  <v:imagedata r:id="rId386" o:title=""/>
                </v:shape>
                <o:OLEObject Type="Embed" ProgID="Equation.DSMT4" ShapeID="_x0000_i1223" DrawAspect="Content" ObjectID="_1716967002" r:id="rId387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là </w:t>
            </w:r>
            <w:r w:rsidR="00FF10B6"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440" w:dyaOrig="279">
                <v:shape id="_x0000_i1224" type="#_x0000_t75" style="width:22.8pt;height:14.4pt" o:ole="">
                  <v:imagedata r:id="rId388" o:title=""/>
                </v:shape>
                <o:OLEObject Type="Embed" ProgID="Equation.DSMT4" ShapeID="_x0000_i1224" DrawAspect="Content" ObjectID="_1716967003" r:id="rId389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. Số phần tử của </w:t>
            </w:r>
            <w:r w:rsidRPr="00D835C4">
              <w:rPr>
                <w:rFonts w:asciiTheme="majorHAnsi" w:eastAsia="Calibri" w:hAnsiTheme="majorHAnsi" w:cstheme="majorHAnsi"/>
                <w:position w:val="-12"/>
                <w:sz w:val="24"/>
                <w:szCs w:val="24"/>
                <w:lang w:val="en-US"/>
              </w:rPr>
              <w:object w:dxaOrig="279" w:dyaOrig="360">
                <v:shape id="_x0000_i1225" type="#_x0000_t75" style="width:14.4pt;height:18.6pt" o:ole="">
                  <v:imagedata r:id="rId390" o:title=""/>
                </v:shape>
                <o:OLEObject Type="Embed" ProgID="Equation.DSMT4" ShapeID="_x0000_i1225" DrawAspect="Content" ObjectID="_1716967004" r:id="rId391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là </w:t>
            </w:r>
            <w:r w:rsidR="00FF10B6"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440" w:dyaOrig="279">
                <v:shape id="_x0000_i1226" type="#_x0000_t75" style="width:22.8pt;height:14.4pt" o:ole="">
                  <v:imagedata r:id="rId392" o:title=""/>
                </v:shape>
                <o:OLEObject Type="Embed" ProgID="Equation.DSMT4" ShapeID="_x0000_i1226" DrawAspect="Content" ObjectID="_1716967005" r:id="rId393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. Từ đó suy ra số phần tử của </w:t>
            </w:r>
            <w:r w:rsidRPr="00D835C4">
              <w:rPr>
                <w:rFonts w:asciiTheme="majorHAnsi" w:eastAsia="Calibri" w:hAnsiTheme="majorHAnsi" w:cstheme="majorHAnsi"/>
                <w:position w:val="-12"/>
                <w:sz w:val="24"/>
                <w:szCs w:val="24"/>
                <w:lang w:val="en-US"/>
              </w:rPr>
              <w:object w:dxaOrig="300" w:dyaOrig="360">
                <v:shape id="_x0000_i1227" type="#_x0000_t75" style="width:15pt;height:18.6pt" o:ole="">
                  <v:imagedata r:id="rId394" o:title=""/>
                </v:shape>
                <o:OLEObject Type="Embed" ProgID="Equation.DSMT4" ShapeID="_x0000_i1227" DrawAspect="Content" ObjectID="_1716967006" r:id="rId395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là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2340" w:dyaOrig="279">
                <v:shape id="_x0000_i1228" type="#_x0000_t75" style="width:117pt;height:14.4pt" o:ole="">
                  <v:imagedata r:id="rId396" o:title=""/>
                </v:shape>
                <o:OLEObject Type="Embed" ProgID="Equation.DSMT4" ShapeID="_x0000_i1228" DrawAspect="Content" ObjectID="_1716967007" r:id="rId397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.</w:t>
            </w:r>
            <w:r w:rsidR="008A3047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                                           </w:t>
            </w:r>
          </w:p>
        </w:tc>
        <w:tc>
          <w:tcPr>
            <w:tcW w:w="720" w:type="dxa"/>
            <w:vAlign w:val="center"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741926" w:rsidRPr="00D835C4" w:rsidTr="000848C2">
        <w:trPr>
          <w:gridAfter w:val="2"/>
          <w:wAfter w:w="23" w:type="dxa"/>
          <w:trHeight w:val="272"/>
        </w:trPr>
        <w:tc>
          <w:tcPr>
            <w:tcW w:w="414" w:type="dxa"/>
            <w:vMerge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DD755D" w:rsidRPr="00D835C4" w:rsidRDefault="00DD755D" w:rsidP="00CC0A89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Theo nguyên lý Dirichlet, mọi tập con của </w:t>
            </w:r>
            <w:r w:rsidRPr="00D835C4">
              <w:rPr>
                <w:rFonts w:asciiTheme="majorHAnsi" w:eastAsia="Calibri" w:hAnsiTheme="majorHAnsi" w:cstheme="majorHAnsi"/>
                <w:position w:val="-12"/>
                <w:sz w:val="24"/>
                <w:szCs w:val="24"/>
                <w:lang w:val="en-US"/>
              </w:rPr>
              <w:object w:dxaOrig="300" w:dyaOrig="360">
                <v:shape id="_x0000_i1229" type="#_x0000_t75" style="width:15pt;height:18.6pt" o:ole="">
                  <v:imagedata r:id="rId394" o:title=""/>
                </v:shape>
                <o:OLEObject Type="Embed" ProgID="Equation.DSMT4" ShapeID="_x0000_i1229" DrawAspect="Content" ObjectID="_1716967008" r:id="rId398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(chứa ít nhất </w:t>
            </w:r>
            <w:r w:rsidR="0043525D"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180" w:dyaOrig="279">
                <v:shape id="_x0000_i1230" type="#_x0000_t75" style="width:9pt;height:14.4pt" o:ole="">
                  <v:imagedata r:id="rId399" o:title=""/>
                </v:shape>
                <o:OLEObject Type="Embed" ProgID="Equation.DSMT4" ShapeID="_x0000_i1230" DrawAspect="Content" ObjectID="_1716967009" r:id="rId400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phần tử) thì với </w:t>
            </w:r>
            <w:r w:rsidR="0043525D"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180" w:dyaOrig="279">
                <v:shape id="_x0000_i1231" type="#_x0000_t75" style="width:9pt;height:14.4pt" o:ole="">
                  <v:imagedata r:id="rId399" o:title=""/>
                </v:shape>
                <o:OLEObject Type="Embed" ProgID="Equation.DSMT4" ShapeID="_x0000_i1231" DrawAspect="Content" ObjectID="_1716967010" r:id="rId401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phần tử bất kỳ của </w:t>
            </w:r>
            <w:r w:rsidRPr="00D835C4">
              <w:rPr>
                <w:rFonts w:asciiTheme="majorHAnsi" w:eastAsia="Calibri" w:hAnsiTheme="majorHAnsi" w:cstheme="majorHAnsi"/>
                <w:position w:val="-12"/>
                <w:sz w:val="24"/>
                <w:szCs w:val="24"/>
                <w:lang w:val="en-US"/>
              </w:rPr>
              <w:object w:dxaOrig="300" w:dyaOrig="360">
                <v:shape id="_x0000_i1232" type="#_x0000_t75" style="width:15pt;height:18.6pt" o:ole="">
                  <v:imagedata r:id="rId394" o:title=""/>
                </v:shape>
                <o:OLEObject Type="Embed" ProgID="Equation.DSMT4" ShapeID="_x0000_i1232" DrawAspect="Content" ObjectID="_1716967011" r:id="rId402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luôn có 2 phần tử</w:t>
            </w:r>
            <w:r w:rsidR="004449B2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cùng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thuộc </w:t>
            </w:r>
            <w:r w:rsidRPr="00D835C4">
              <w:rPr>
                <w:rFonts w:asciiTheme="majorHAnsi" w:eastAsia="Calibri" w:hAnsiTheme="majorHAnsi" w:cstheme="majorHAnsi"/>
                <w:position w:val="-12"/>
                <w:sz w:val="24"/>
                <w:szCs w:val="24"/>
                <w:lang w:val="en-US"/>
              </w:rPr>
              <w:object w:dxaOrig="260" w:dyaOrig="360">
                <v:shape id="_x0000_i1233" type="#_x0000_t75" style="width:12.6pt;height:18.6pt" o:ole="">
                  <v:imagedata r:id="rId403" o:title=""/>
                </v:shape>
                <o:OLEObject Type="Embed" ProgID="Equation.DSMT4" ShapeID="_x0000_i1233" DrawAspect="Content" ObjectID="_1716967012" r:id="rId404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hoặc</w:t>
            </w:r>
            <w:r w:rsidR="004449B2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cùng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D835C4">
              <w:rPr>
                <w:rFonts w:asciiTheme="majorHAnsi" w:eastAsia="Calibri" w:hAnsiTheme="majorHAnsi" w:cstheme="majorHAnsi"/>
                <w:position w:val="-12"/>
                <w:sz w:val="24"/>
                <w:szCs w:val="24"/>
                <w:lang w:val="en-US"/>
              </w:rPr>
              <w:object w:dxaOrig="300" w:dyaOrig="360">
                <v:shape id="_x0000_i1234" type="#_x0000_t75" style="width:15pt;height:18.6pt" o:ole="">
                  <v:imagedata r:id="rId405" o:title=""/>
                </v:shape>
                <o:OLEObject Type="Embed" ProgID="Equation.DSMT4" ShapeID="_x0000_i1234" DrawAspect="Content" ObjectID="_1716967013" r:id="rId406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, hai phần tử này không nguyên tố cùng nhau. </w:t>
            </w:r>
            <w:r w:rsidR="0067433D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Suy ra với </w:t>
            </w:r>
            <w:r w:rsidR="0067433D"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880" w:dyaOrig="279">
                <v:shape id="_x0000_i1235" type="#_x0000_t75" style="width:44.4pt;height:13.8pt" o:ole="">
                  <v:imagedata r:id="rId407" o:title=""/>
                </v:shape>
                <o:OLEObject Type="Embed" ProgID="Equation.DSMT4" ShapeID="_x0000_i1235" DrawAspect="Content" ObjectID="_1716967014" r:id="rId408"/>
              </w:object>
            </w:r>
            <w:r w:rsidR="0067433D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không thỏa mãn.   </w:t>
            </w:r>
          </w:p>
          <w:p w:rsidR="00741926" w:rsidRPr="00D835C4" w:rsidRDefault="00741926" w:rsidP="00CC0A89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720" w:type="dxa"/>
            <w:vAlign w:val="center"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5</w:t>
            </w:r>
          </w:p>
        </w:tc>
      </w:tr>
      <w:tr w:rsidR="00DE1A25" w:rsidRPr="00D835C4" w:rsidTr="000848C2">
        <w:trPr>
          <w:gridAfter w:val="2"/>
          <w:wAfter w:w="23" w:type="dxa"/>
          <w:trHeight w:val="912"/>
        </w:trPr>
        <w:tc>
          <w:tcPr>
            <w:tcW w:w="414" w:type="dxa"/>
            <w:vMerge/>
          </w:tcPr>
          <w:p w:rsidR="00DE1A25" w:rsidRPr="00D835C4" w:rsidRDefault="00DE1A25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</w:tcPr>
          <w:p w:rsidR="00DE1A25" w:rsidRPr="00D835C4" w:rsidRDefault="00DE1A25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0E31ED" w:rsidRDefault="000E31ED" w:rsidP="00CC0A89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Với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900" w:dyaOrig="279">
                <v:shape id="_x0000_i1266" type="#_x0000_t75" style="width:45pt;height:14.4pt" o:ole="">
                  <v:imagedata r:id="rId409" o:title=""/>
                </v:shape>
                <o:OLEObject Type="Embed" ProgID="Equation.DSMT4" ShapeID="_x0000_i1266" DrawAspect="Content" ObjectID="_1716967015" r:id="rId410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. Ta chứng minh mọi tập con gồm </w:t>
            </w:r>
            <w:r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520" w:dyaOrig="279">
                <v:shape id="_x0000_i1267" type="#_x0000_t75" style="width:26.4pt;height:14.4pt" o:ole="">
                  <v:imagedata r:id="rId411" o:title=""/>
                </v:shape>
                <o:OLEObject Type="Embed" ProgID="Equation.DSMT4" ShapeID="_x0000_i1267" DrawAspect="Content" ObjectID="_1716967016" r:id="rId412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phần tử của A đều chứa 3 phần tử là các số đôi một nguyên tố cùng nhau. </w:t>
            </w:r>
          </w:p>
          <w:p w:rsidR="00DE1A25" w:rsidRPr="00D835C4" w:rsidRDefault="00DE1A25" w:rsidP="00CC0A89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bookmarkStart w:id="1" w:name="_GoBack"/>
            <w:bookmarkEnd w:id="1"/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Bổ đề</w:t>
            </w:r>
            <w:r w:rsidR="00AD452B"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>: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Với M là tập hợp gồm 6 số tự nhiên liên tiế</w:t>
            </w:r>
            <w:r w:rsidR="00176F49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p, E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là tập con gồm 5 phần </w:t>
            </w:r>
            <w:r w:rsidR="00133217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tử 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của M. Khi đó luôn tồn tại 3 phần tử củ</w:t>
            </w:r>
            <w:r w:rsidR="00176F49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a E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đôi một nguyên tố cùng nhau.</w:t>
            </w:r>
          </w:p>
          <w:p w:rsidR="00DE1A25" w:rsidRPr="00CC0A89" w:rsidRDefault="00DE1A25" w:rsidP="00CC0A89">
            <w:pPr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i/>
                <w:sz w:val="24"/>
                <w:szCs w:val="24"/>
                <w:lang w:val="en-US"/>
              </w:rPr>
              <w:t xml:space="preserve">Chứng minh: 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+) Nếu trong 5 số có 3 số lẻ thì chúng là 3 số lẻ liên tiếp </w:t>
            </w:r>
            <w:r w:rsidR="00CC0A89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nên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chúng đôi một nguyên tố cùng nhau</w:t>
            </w:r>
          </w:p>
        </w:tc>
        <w:tc>
          <w:tcPr>
            <w:tcW w:w="720" w:type="dxa"/>
            <w:vAlign w:val="center"/>
          </w:tcPr>
          <w:p w:rsidR="00DE1A25" w:rsidRPr="00D835C4" w:rsidRDefault="00DE1A25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DE1A25" w:rsidRPr="00D835C4" w:rsidTr="00096DC3">
        <w:trPr>
          <w:gridAfter w:val="2"/>
          <w:wAfter w:w="23" w:type="dxa"/>
          <w:trHeight w:val="267"/>
        </w:trPr>
        <w:tc>
          <w:tcPr>
            <w:tcW w:w="414" w:type="dxa"/>
            <w:vMerge/>
          </w:tcPr>
          <w:p w:rsidR="00DE1A25" w:rsidRPr="00D835C4" w:rsidRDefault="00DE1A25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</w:tcPr>
          <w:p w:rsidR="00DE1A25" w:rsidRPr="00D835C4" w:rsidRDefault="00DE1A25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DE1A25" w:rsidRPr="00D835C4" w:rsidRDefault="00DE1A25" w:rsidP="00176F49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+) Nếu trong 5 số có 2 số lẻ và 3 số chẵn thì 3 số chẵn đó là 3 số chẵn liên tiếp. Khi đó sẽ có ít nhất một số chẵn không chia hết cho 3 và 5. Ta chứng minh số chẵn đó cùng với 2 số lẻ là 3 số đôi một nguyên tố</w:t>
            </w:r>
            <w:r w:rsidR="00CC0A89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cùng nhau. 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Gọi 3 số</w:t>
            </w:r>
            <w:r w:rsidR="00176F49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D835C4">
              <w:rPr>
                <w:rFonts w:asciiTheme="majorHAnsi" w:eastAsia="Calibri" w:hAnsiTheme="majorHAnsi" w:cstheme="majorHAnsi"/>
                <w:position w:val="-16"/>
                <w:sz w:val="24"/>
                <w:szCs w:val="24"/>
                <w:lang w:val="en-US"/>
              </w:rPr>
              <w:object w:dxaOrig="3019" w:dyaOrig="440">
                <v:shape id="_x0000_i1238" type="#_x0000_t75" style="width:150.6pt;height:21.6pt" o:ole="">
                  <v:imagedata r:id="rId413" o:title=""/>
                </v:shape>
                <o:OLEObject Type="Embed" ProgID="Equation.DSMT4" ShapeID="_x0000_i1238" DrawAspect="Content" ObjectID="_1716967017" r:id="rId414"/>
              </w:object>
            </w:r>
            <w:r w:rsidR="009B22EC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.</w:t>
            </w:r>
            <w:r w:rsidR="00C436D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    </w:t>
            </w:r>
            <w:r w:rsidR="00176F49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            (1)</w:t>
            </w:r>
            <w:r w:rsidR="00C436DB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               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Giả sử </w:t>
            </w:r>
            <w:r w:rsidRPr="00D835C4">
              <w:rPr>
                <w:rFonts w:asciiTheme="majorHAnsi" w:eastAsia="Calibri" w:hAnsiTheme="majorHAnsi" w:cstheme="majorHAnsi"/>
                <w:position w:val="-16"/>
                <w:sz w:val="24"/>
                <w:szCs w:val="24"/>
                <w:lang w:val="en-US"/>
              </w:rPr>
              <w:object w:dxaOrig="1140" w:dyaOrig="440">
                <v:shape id="_x0000_i1239" type="#_x0000_t75" style="width:57pt;height:21.6pt" o:ole="">
                  <v:imagedata r:id="rId415" o:title=""/>
                </v:shape>
                <o:OLEObject Type="Embed" ProgID="Equation.DSMT4" ShapeID="_x0000_i1239" DrawAspect="Content" ObjectID="_1716967018" r:id="rId416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với </w:t>
            </w:r>
            <w:r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580" w:dyaOrig="320">
                <v:shape id="_x0000_i1240" type="#_x0000_t75" style="width:29.4pt;height:15.6pt" o:ole="">
                  <v:imagedata r:id="rId417" o:title=""/>
                </v:shape>
                <o:OLEObject Type="Embed" ProgID="Equation.DSMT4" ShapeID="_x0000_i1240" DrawAspect="Content" ObjectID="_1716967019" r:id="rId418"/>
              </w:object>
            </w:r>
            <w:r w:rsidR="00176F49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(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nếu </w:t>
            </w:r>
            <w:r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580" w:dyaOrig="320">
                <v:shape id="_x0000_i1241" type="#_x0000_t75" style="width:29.4pt;height:15.6pt" o:ole="">
                  <v:imagedata r:id="rId419" o:title=""/>
                </v:shape>
                <o:OLEObject Type="Embed" ProgID="Equation.DSMT4" ShapeID="_x0000_i1241" DrawAspect="Content" ObjectID="_1716967020" r:id="rId420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hoặc </w:t>
            </w:r>
            <w:r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580" w:dyaOrig="320">
                <v:shape id="_x0000_i1242" type="#_x0000_t75" style="width:29.4pt;height:15.6pt" o:ole="">
                  <v:imagedata r:id="rId421" o:title=""/>
                </v:shape>
                <o:OLEObject Type="Embed" ProgID="Equation.DSMT4" ShapeID="_x0000_i1242" DrawAspect="Content" ObjectID="_1716967021" r:id="rId422"/>
              </w:object>
            </w:r>
            <w:r w:rsidR="00176F49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vô lý), khi đó: </w:t>
            </w:r>
            <w:r w:rsidR="00176F49" w:rsidRPr="00176F49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/>
              </w:rPr>
              <w:object w:dxaOrig="2340" w:dyaOrig="400">
                <v:shape id="_x0000_i1243" type="#_x0000_t75" style="width:117pt;height:19.8pt" o:ole="">
                  <v:imagedata r:id="rId423" o:title=""/>
                </v:shape>
                <o:OLEObject Type="Embed" ProgID="Equation.DSMT4" ShapeID="_x0000_i1243" DrawAspect="Content" ObjectID="_1716967022" r:id="rId424"/>
              </w:object>
            </w:r>
            <w:r w:rsidR="00176F49">
              <w:t xml:space="preserve"> </w:t>
            </w:r>
            <w:r w:rsidR="00176F49" w:rsidRPr="00176F49">
              <w:rPr>
                <w:spacing w:val="-6"/>
                <w:position w:val="-16"/>
              </w:rPr>
              <w:object w:dxaOrig="2420" w:dyaOrig="440">
                <v:shape id="_x0000_i1244" type="#_x0000_t75" style="width:120.6pt;height:22.8pt" o:ole="">
                  <v:imagedata r:id="rId425" o:title=""/>
                </v:shape>
                <o:OLEObject Type="Embed" ProgID="Equation.DSMT4" ShapeID="_x0000_i1244" DrawAspect="Content" ObjectID="_1716967023" r:id="rId426"/>
              </w:object>
            </w:r>
            <w:r w:rsidRPr="00176F49">
              <w:rPr>
                <w:rFonts w:asciiTheme="majorHAnsi" w:eastAsia="Calibri" w:hAnsiTheme="majorHAnsi" w:cstheme="majorHAnsi"/>
                <w:spacing w:val="-6"/>
                <w:sz w:val="24"/>
                <w:szCs w:val="24"/>
                <w:lang w:val="en-US"/>
              </w:rPr>
              <w:t xml:space="preserve"> (mâu thuẫ</w:t>
            </w:r>
            <w:r w:rsidR="00176F49" w:rsidRPr="00176F49">
              <w:rPr>
                <w:rFonts w:asciiTheme="majorHAnsi" w:eastAsia="Calibri" w:hAnsiTheme="majorHAnsi" w:cstheme="majorHAnsi"/>
                <w:spacing w:val="-6"/>
                <w:sz w:val="24"/>
                <w:szCs w:val="24"/>
                <w:lang w:val="en-US"/>
              </w:rPr>
              <w:t xml:space="preserve">n (1)). </w:t>
            </w:r>
            <w:r w:rsidRPr="00176F49">
              <w:rPr>
                <w:rFonts w:asciiTheme="majorHAnsi" w:eastAsia="Calibri" w:hAnsiTheme="majorHAnsi" w:cstheme="majorHAnsi"/>
                <w:spacing w:val="-6"/>
                <w:sz w:val="24"/>
                <w:szCs w:val="24"/>
                <w:lang w:val="en-US"/>
              </w:rPr>
              <w:t xml:space="preserve">Vậy </w:t>
            </w:r>
            <w:r w:rsidRPr="00176F49">
              <w:rPr>
                <w:rFonts w:asciiTheme="majorHAnsi" w:eastAsia="Calibri" w:hAnsiTheme="majorHAnsi" w:cstheme="majorHAnsi"/>
                <w:spacing w:val="-6"/>
                <w:position w:val="-12"/>
                <w:sz w:val="24"/>
                <w:szCs w:val="24"/>
                <w:lang w:val="en-US"/>
              </w:rPr>
              <w:object w:dxaOrig="840" w:dyaOrig="360">
                <v:shape id="_x0000_i1245" type="#_x0000_t75" style="width:41.4pt;height:18.6pt" o:ole="">
                  <v:imagedata r:id="rId427" o:title=""/>
                </v:shape>
                <o:OLEObject Type="Embed" ProgID="Equation.DSMT4" ShapeID="_x0000_i1245" DrawAspect="Content" ObjectID="_1716967024" r:id="rId428"/>
              </w:object>
            </w:r>
            <w:r w:rsidRPr="00176F49">
              <w:rPr>
                <w:rFonts w:asciiTheme="majorHAnsi" w:eastAsia="Calibri" w:hAnsiTheme="majorHAnsi" w:cstheme="majorHAnsi"/>
                <w:spacing w:val="-6"/>
                <w:sz w:val="24"/>
                <w:szCs w:val="24"/>
                <w:lang w:val="en-US"/>
              </w:rPr>
              <w:t xml:space="preserve"> là 3 số đôi một nguyên tố cùng nhau.</w:t>
            </w:r>
            <w:r w:rsidR="008A3047" w:rsidRPr="00176F49">
              <w:rPr>
                <w:rFonts w:asciiTheme="majorHAnsi" w:eastAsia="Calibri" w:hAnsiTheme="majorHAnsi" w:cstheme="majorHAnsi"/>
                <w:spacing w:val="-6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20" w:type="dxa"/>
            <w:vAlign w:val="center"/>
          </w:tcPr>
          <w:p w:rsidR="00DE1A25" w:rsidRPr="00D835C4" w:rsidRDefault="00DE1A25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741926" w:rsidRPr="00D835C4" w:rsidTr="000848C2">
        <w:trPr>
          <w:gridAfter w:val="2"/>
          <w:wAfter w:w="23" w:type="dxa"/>
        </w:trPr>
        <w:tc>
          <w:tcPr>
            <w:tcW w:w="414" w:type="dxa"/>
            <w:vMerge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  <w:vMerge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144" w:type="dxa"/>
          </w:tcPr>
          <w:p w:rsidR="00741926" w:rsidRPr="00D835C4" w:rsidRDefault="002637CA" w:rsidP="00CC0A89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Quay lại bài toán, ta chia tập A thành </w:t>
            </w:r>
            <w:r w:rsidR="00FD6BE2"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440" w:dyaOrig="279">
                <v:shape id="_x0000_i1246" type="#_x0000_t75" style="width:22.8pt;height:14.4pt" o:ole="">
                  <v:imagedata r:id="rId392" o:title=""/>
                </v:shape>
                <o:OLEObject Type="Embed" ProgID="Equation.DSMT4" ShapeID="_x0000_i1246" DrawAspect="Content" ObjectID="_1716967025" r:id="rId429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tập hợp, mỗi tập hợp là </w:t>
            </w:r>
            <w:r w:rsidR="007A34E3"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200" w:dyaOrig="279">
                <v:shape id="_x0000_i1247" type="#_x0000_t75" style="width:9.6pt;height:14.4pt" o:ole="">
                  <v:imagedata r:id="rId430" o:title=""/>
                </v:shape>
                <o:OLEObject Type="Embed" ProgID="Equation.DSMT4" ShapeID="_x0000_i1247" DrawAspect="Content" ObjectID="_1716967026" r:id="rId431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số tự nhiên liên tiếp có dạng </w:t>
            </w:r>
            <w:r w:rsidRPr="00D835C4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val="en-US"/>
              </w:rPr>
              <w:object w:dxaOrig="2880" w:dyaOrig="400">
                <v:shape id="_x0000_i1248" type="#_x0000_t75" style="width:2in;height:20.4pt" o:ole="">
                  <v:imagedata r:id="rId432" o:title=""/>
                </v:shape>
                <o:OLEObject Type="Embed" ProgID="Equation.DSMT4" ShapeID="_x0000_i1248" DrawAspect="Content" ObjectID="_1716967027" r:id="rId433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với </w:t>
            </w:r>
            <w:r w:rsidRPr="00D835C4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val="en-US"/>
              </w:rPr>
              <w:object w:dxaOrig="1540" w:dyaOrig="320">
                <v:shape id="_x0000_i1249" type="#_x0000_t75" style="width:77.4pt;height:15.6pt" o:ole="">
                  <v:imagedata r:id="rId434" o:title=""/>
                </v:shape>
                <o:OLEObject Type="Embed" ProgID="Equation.DSMT4" ShapeID="_x0000_i1249" DrawAspect="Content" ObjectID="_1716967028" r:id="rId435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720" w:type="dxa"/>
            <w:vAlign w:val="center"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</w:t>
            </w:r>
            <w:r w:rsidR="005F18E5"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5</w:t>
            </w:r>
          </w:p>
        </w:tc>
      </w:tr>
      <w:tr w:rsidR="00741926" w:rsidRPr="00D835C4" w:rsidTr="000848C2">
        <w:trPr>
          <w:gridAfter w:val="2"/>
          <w:wAfter w:w="23" w:type="dxa"/>
        </w:trPr>
        <w:tc>
          <w:tcPr>
            <w:tcW w:w="414" w:type="dxa"/>
            <w:vMerge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741926" w:rsidRPr="00D835C4" w:rsidRDefault="002637CA" w:rsidP="00CC0A89">
            <w:pPr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Theo nguyên lý Dirichlet thì trong </w:t>
            </w:r>
            <w:r w:rsidR="00300930"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520" w:dyaOrig="279">
                <v:shape id="_x0000_i1250" type="#_x0000_t75" style="width:26.4pt;height:14.4pt" o:ole="">
                  <v:imagedata r:id="rId411" o:title=""/>
                </v:shape>
                <o:OLEObject Type="Embed" ProgID="Equation.DSMT4" ShapeID="_x0000_i1250" DrawAspect="Content" ObjectID="_1716967029" r:id="rId436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phần tử thuộc A có ít nhất </w:t>
            </w:r>
            <w:r w:rsidR="00023A33" w:rsidRPr="00D835C4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val="en-US"/>
              </w:rPr>
              <w:object w:dxaOrig="180" w:dyaOrig="279">
                <v:shape id="_x0000_i1251" type="#_x0000_t75" style="width:9pt;height:14.4pt" o:ole="">
                  <v:imagedata r:id="rId437" o:title=""/>
                </v:shape>
                <o:OLEObject Type="Embed" ProgID="Equation.DSMT4" ShapeID="_x0000_i1251" DrawAspect="Content" ObjectID="_1716967030" r:id="rId438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phần tử cùng thuộc </w:t>
            </w:r>
            <w:r w:rsidR="00023A33" w:rsidRPr="00D835C4">
              <w:rPr>
                <w:rFonts w:asciiTheme="majorHAnsi" w:eastAsia="Calibri" w:hAnsiTheme="majorHAnsi" w:cstheme="majorHAnsi"/>
                <w:position w:val="-4"/>
                <w:sz w:val="24"/>
                <w:szCs w:val="24"/>
                <w:lang w:val="en-US"/>
              </w:rPr>
              <w:object w:dxaOrig="139" w:dyaOrig="260">
                <v:shape id="_x0000_i1252" type="#_x0000_t75" style="width:6.6pt;height:13.2pt" o:ole="">
                  <v:imagedata r:id="rId439" o:title=""/>
                </v:shape>
                <o:OLEObject Type="Embed" ProgID="Equation.DSMT4" ShapeID="_x0000_i1252" DrawAspect="Content" ObjectID="_1716967031" r:id="rId440"/>
              </w:object>
            </w:r>
            <w:r w:rsidR="00023A33"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 tập hợp </w:t>
            </w:r>
            <w:r w:rsidRPr="00D835C4">
              <w:rPr>
                <w:rFonts w:asciiTheme="majorHAnsi" w:eastAsia="Calibri" w:hAnsiTheme="majorHAnsi" w:cstheme="majorHAnsi"/>
                <w:position w:val="-12"/>
                <w:sz w:val="24"/>
                <w:szCs w:val="24"/>
                <w:lang w:val="en-US"/>
              </w:rPr>
              <w:object w:dxaOrig="300" w:dyaOrig="360">
                <v:shape id="_x0000_i1253" type="#_x0000_t75" style="width:15pt;height:18.6pt" o:ole="">
                  <v:imagedata r:id="rId441" o:title=""/>
                </v:shape>
                <o:OLEObject Type="Embed" ProgID="Equation.DSMT4" ShapeID="_x0000_i1253" DrawAspect="Content" ObjectID="_1716967032" r:id="rId442"/>
              </w:object>
            </w:r>
            <w:r w:rsidRPr="00D835C4">
              <w:rPr>
                <w:rFonts w:asciiTheme="majorHAnsi" w:eastAsia="Calibri" w:hAnsiTheme="majorHAnsi" w:cstheme="majorHAnsi"/>
                <w:sz w:val="24"/>
                <w:szCs w:val="24"/>
                <w:lang w:val="en-US"/>
              </w:rPr>
              <w:t xml:space="preserve">. Theo bổ đề trên ta có điều phải chứng minh.   </w:t>
            </w:r>
          </w:p>
        </w:tc>
        <w:tc>
          <w:tcPr>
            <w:tcW w:w="720" w:type="dxa"/>
            <w:vAlign w:val="center"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,25</w:t>
            </w:r>
          </w:p>
        </w:tc>
      </w:tr>
      <w:tr w:rsidR="00741926" w:rsidRPr="00D835C4" w:rsidTr="000848C2">
        <w:trPr>
          <w:gridAfter w:val="2"/>
          <w:wAfter w:w="23" w:type="dxa"/>
          <w:trHeight w:val="327"/>
        </w:trPr>
        <w:tc>
          <w:tcPr>
            <w:tcW w:w="414" w:type="dxa"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40" w:type="dxa"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144" w:type="dxa"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ỔNG</w:t>
            </w:r>
          </w:p>
        </w:tc>
        <w:tc>
          <w:tcPr>
            <w:tcW w:w="720" w:type="dxa"/>
            <w:vAlign w:val="center"/>
          </w:tcPr>
          <w:p w:rsidR="00741926" w:rsidRPr="00D835C4" w:rsidRDefault="00741926" w:rsidP="00CC0A89">
            <w:pPr>
              <w:tabs>
                <w:tab w:val="left" w:pos="567"/>
                <w:tab w:val="left" w:pos="3915"/>
                <w:tab w:val="center" w:pos="4513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835C4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0,0</w:t>
            </w:r>
          </w:p>
        </w:tc>
      </w:tr>
    </w:tbl>
    <w:p w:rsidR="00AA607F" w:rsidRPr="00D835C4" w:rsidRDefault="00AA607F" w:rsidP="00DA0940">
      <w:pPr>
        <w:spacing w:after="0" w:line="240" w:lineRule="auto"/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</w:pPr>
    </w:p>
    <w:sectPr w:rsidR="00AA607F" w:rsidRPr="00D835C4" w:rsidSect="00EB6451">
      <w:footerReference w:type="default" r:id="rId443"/>
      <w:pgSz w:w="11906" w:h="16838" w:code="9"/>
      <w:pgMar w:top="567" w:right="851" w:bottom="284" w:left="1701" w:header="709" w:footer="4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5021E" w:rsidRDefault="0085021E" w:rsidP="00C11028">
      <w:pPr>
        <w:spacing w:after="0" w:line="240" w:lineRule="auto"/>
      </w:pPr>
      <w:r>
        <w:separator/>
      </w:r>
    </w:p>
  </w:endnote>
  <w:endnote w:type="continuationSeparator" w:id="0">
    <w:p w:rsidR="0085021E" w:rsidRDefault="0085021E" w:rsidP="00C11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68957846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:rsidR="00035847" w:rsidRDefault="00035847" w:rsidP="007B793F">
            <w:pPr>
              <w:pStyle w:val="Footer"/>
              <w:jc w:val="center"/>
            </w:pPr>
            <w:r w:rsidRPr="007B793F">
              <w:rPr>
                <w:rFonts w:asciiTheme="majorHAnsi" w:hAnsiTheme="majorHAnsi" w:cstheme="majorHAnsi"/>
                <w:lang w:val="en-US"/>
              </w:rPr>
              <w:t>Trang</w:t>
            </w:r>
            <w:r w:rsidRPr="007B793F">
              <w:rPr>
                <w:rFonts w:asciiTheme="majorHAnsi" w:hAnsiTheme="majorHAnsi" w:cstheme="majorHAnsi"/>
              </w:rPr>
              <w:t xml:space="preserve"> </w:t>
            </w:r>
            <w:r w:rsidRPr="007B793F">
              <w:rPr>
                <w:rFonts w:asciiTheme="majorHAnsi" w:hAnsiTheme="majorHAnsi" w:cstheme="majorHAnsi"/>
                <w:bCs/>
              </w:rPr>
              <w:fldChar w:fldCharType="begin"/>
            </w:r>
            <w:r w:rsidRPr="007B793F">
              <w:rPr>
                <w:rFonts w:asciiTheme="majorHAnsi" w:hAnsiTheme="majorHAnsi" w:cstheme="majorHAnsi"/>
                <w:bCs/>
              </w:rPr>
              <w:instrText xml:space="preserve"> PAGE </w:instrText>
            </w:r>
            <w:r w:rsidRPr="007B793F">
              <w:rPr>
                <w:rFonts w:asciiTheme="majorHAnsi" w:hAnsiTheme="majorHAnsi" w:cstheme="majorHAnsi"/>
                <w:bCs/>
              </w:rPr>
              <w:fldChar w:fldCharType="separate"/>
            </w:r>
            <w:r w:rsidR="0085021E">
              <w:rPr>
                <w:rFonts w:asciiTheme="majorHAnsi" w:hAnsiTheme="majorHAnsi" w:cstheme="majorHAnsi"/>
                <w:bCs/>
                <w:noProof/>
              </w:rPr>
              <w:t>1</w:t>
            </w:r>
            <w:r w:rsidRPr="007B793F">
              <w:rPr>
                <w:rFonts w:asciiTheme="majorHAnsi" w:hAnsiTheme="majorHAnsi" w:cstheme="majorHAnsi"/>
                <w:bCs/>
              </w:rPr>
              <w:fldChar w:fldCharType="end"/>
            </w:r>
            <w:r w:rsidRPr="007B793F">
              <w:rPr>
                <w:rFonts w:asciiTheme="majorHAnsi" w:hAnsiTheme="majorHAnsi" w:cstheme="majorHAnsi"/>
                <w:lang w:val="en-US"/>
              </w:rPr>
              <w:t>/</w:t>
            </w:r>
            <w:r w:rsidRPr="007B793F">
              <w:rPr>
                <w:rFonts w:asciiTheme="majorHAnsi" w:hAnsiTheme="majorHAnsi" w:cstheme="majorHAnsi"/>
                <w:bCs/>
              </w:rPr>
              <w:fldChar w:fldCharType="begin"/>
            </w:r>
            <w:r w:rsidRPr="007B793F">
              <w:rPr>
                <w:rFonts w:asciiTheme="majorHAnsi" w:hAnsiTheme="majorHAnsi" w:cstheme="majorHAnsi"/>
                <w:bCs/>
              </w:rPr>
              <w:instrText xml:space="preserve"> NUMPAGES  </w:instrText>
            </w:r>
            <w:r w:rsidRPr="007B793F">
              <w:rPr>
                <w:rFonts w:asciiTheme="majorHAnsi" w:hAnsiTheme="majorHAnsi" w:cstheme="majorHAnsi"/>
                <w:bCs/>
              </w:rPr>
              <w:fldChar w:fldCharType="separate"/>
            </w:r>
            <w:r w:rsidR="0085021E">
              <w:rPr>
                <w:rFonts w:asciiTheme="majorHAnsi" w:hAnsiTheme="majorHAnsi" w:cstheme="majorHAnsi"/>
                <w:bCs/>
                <w:noProof/>
              </w:rPr>
              <w:t>1</w:t>
            </w:r>
            <w:r w:rsidRPr="007B793F">
              <w:rPr>
                <w:rFonts w:asciiTheme="majorHAnsi" w:hAnsiTheme="majorHAnsi" w:cstheme="majorHAnsi"/>
                <w:bCs/>
              </w:rPr>
              <w:fldChar w:fldCharType="end"/>
            </w:r>
          </w:p>
        </w:sdtContent>
      </w:sdt>
    </w:sdtContent>
  </w:sdt>
  <w:p w:rsidR="00035847" w:rsidRPr="00AA607F" w:rsidRDefault="00035847">
    <w:pPr>
      <w:pStyle w:val="Footer"/>
      <w:rPr>
        <w:rFonts w:asciiTheme="majorHAnsi" w:hAnsiTheme="majorHAnsi" w:cstheme="majorHAns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5021E" w:rsidRDefault="0085021E" w:rsidP="00C11028">
      <w:pPr>
        <w:spacing w:after="0" w:line="240" w:lineRule="auto"/>
      </w:pPr>
      <w:r>
        <w:separator/>
      </w:r>
    </w:p>
  </w:footnote>
  <w:footnote w:type="continuationSeparator" w:id="0">
    <w:p w:rsidR="0085021E" w:rsidRDefault="0085021E" w:rsidP="00C110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040C13"/>
    <w:multiLevelType w:val="hybridMultilevel"/>
    <w:tmpl w:val="E970008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5A33D6"/>
    <w:multiLevelType w:val="hybridMultilevel"/>
    <w:tmpl w:val="21E477D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4B06DB"/>
    <w:multiLevelType w:val="hybridMultilevel"/>
    <w:tmpl w:val="E1923C44"/>
    <w:lvl w:ilvl="0" w:tplc="7AE4F058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38105F"/>
    <w:multiLevelType w:val="hybridMultilevel"/>
    <w:tmpl w:val="74F2EF10"/>
    <w:lvl w:ilvl="0" w:tplc="777A1860">
      <w:start w:val="2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sz w:val="22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8943392"/>
    <w:multiLevelType w:val="hybridMultilevel"/>
    <w:tmpl w:val="7F600FDA"/>
    <w:lvl w:ilvl="0" w:tplc="1D76B9A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21414FF"/>
    <w:multiLevelType w:val="hybridMultilevel"/>
    <w:tmpl w:val="4FBE9F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D86485"/>
    <w:multiLevelType w:val="hybridMultilevel"/>
    <w:tmpl w:val="26A4E332"/>
    <w:lvl w:ilvl="0" w:tplc="9AC617D2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92F3369"/>
    <w:multiLevelType w:val="hybridMultilevel"/>
    <w:tmpl w:val="9314D80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7D0441"/>
    <w:multiLevelType w:val="hybridMultilevel"/>
    <w:tmpl w:val="2A02E2E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B60B1D"/>
    <w:multiLevelType w:val="hybridMultilevel"/>
    <w:tmpl w:val="CBF614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7F90D37"/>
    <w:multiLevelType w:val="hybridMultilevel"/>
    <w:tmpl w:val="AE94D02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9"/>
  </w:num>
  <w:num w:numId="3">
    <w:abstractNumId w:val="7"/>
  </w:num>
  <w:num w:numId="4">
    <w:abstractNumId w:val="5"/>
  </w:num>
  <w:num w:numId="5">
    <w:abstractNumId w:val="8"/>
  </w:num>
  <w:num w:numId="6">
    <w:abstractNumId w:val="1"/>
  </w:num>
  <w:num w:numId="7">
    <w:abstractNumId w:val="2"/>
  </w:num>
  <w:num w:numId="8">
    <w:abstractNumId w:val="6"/>
  </w:num>
  <w:num w:numId="9">
    <w:abstractNumId w:val="3"/>
  </w:num>
  <w:num w:numId="10">
    <w:abstractNumId w:val="4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36CB"/>
    <w:rsid w:val="00011A2A"/>
    <w:rsid w:val="00023A33"/>
    <w:rsid w:val="00027D52"/>
    <w:rsid w:val="00030049"/>
    <w:rsid w:val="000306F1"/>
    <w:rsid w:val="00035847"/>
    <w:rsid w:val="000359B6"/>
    <w:rsid w:val="00035D77"/>
    <w:rsid w:val="000369DA"/>
    <w:rsid w:val="00037EE6"/>
    <w:rsid w:val="00046329"/>
    <w:rsid w:val="00046D53"/>
    <w:rsid w:val="00063F24"/>
    <w:rsid w:val="0007767E"/>
    <w:rsid w:val="0008065F"/>
    <w:rsid w:val="000844F9"/>
    <w:rsid w:val="000848C2"/>
    <w:rsid w:val="00092920"/>
    <w:rsid w:val="00096122"/>
    <w:rsid w:val="00096DC3"/>
    <w:rsid w:val="000A15E6"/>
    <w:rsid w:val="000B08A8"/>
    <w:rsid w:val="000B3073"/>
    <w:rsid w:val="000C0D06"/>
    <w:rsid w:val="000C17EC"/>
    <w:rsid w:val="000C3F45"/>
    <w:rsid w:val="000C67A0"/>
    <w:rsid w:val="000D45CA"/>
    <w:rsid w:val="000D5458"/>
    <w:rsid w:val="000E08AD"/>
    <w:rsid w:val="000E31ED"/>
    <w:rsid w:val="000E794A"/>
    <w:rsid w:val="000F23BF"/>
    <w:rsid w:val="000F3873"/>
    <w:rsid w:val="000F48DB"/>
    <w:rsid w:val="000F7483"/>
    <w:rsid w:val="00101E29"/>
    <w:rsid w:val="00102567"/>
    <w:rsid w:val="00102BFD"/>
    <w:rsid w:val="001041BD"/>
    <w:rsid w:val="00105FFA"/>
    <w:rsid w:val="001136C3"/>
    <w:rsid w:val="00115780"/>
    <w:rsid w:val="00122564"/>
    <w:rsid w:val="00122714"/>
    <w:rsid w:val="001319E1"/>
    <w:rsid w:val="00133217"/>
    <w:rsid w:val="00133868"/>
    <w:rsid w:val="0013669A"/>
    <w:rsid w:val="001449C7"/>
    <w:rsid w:val="00145BD8"/>
    <w:rsid w:val="0014711E"/>
    <w:rsid w:val="00160565"/>
    <w:rsid w:val="00160945"/>
    <w:rsid w:val="001622C3"/>
    <w:rsid w:val="00164F28"/>
    <w:rsid w:val="00176A34"/>
    <w:rsid w:val="00176F49"/>
    <w:rsid w:val="001777B1"/>
    <w:rsid w:val="00190618"/>
    <w:rsid w:val="001918AF"/>
    <w:rsid w:val="001A4485"/>
    <w:rsid w:val="001B1F2E"/>
    <w:rsid w:val="001B475C"/>
    <w:rsid w:val="001B56AB"/>
    <w:rsid w:val="001E30B9"/>
    <w:rsid w:val="001E480E"/>
    <w:rsid w:val="001E78F7"/>
    <w:rsid w:val="001F56D7"/>
    <w:rsid w:val="001F7C91"/>
    <w:rsid w:val="002054AE"/>
    <w:rsid w:val="00205D3C"/>
    <w:rsid w:val="002104F4"/>
    <w:rsid w:val="002234EF"/>
    <w:rsid w:val="002247BB"/>
    <w:rsid w:val="00230C7A"/>
    <w:rsid w:val="00233245"/>
    <w:rsid w:val="00243984"/>
    <w:rsid w:val="00243FAB"/>
    <w:rsid w:val="002448C8"/>
    <w:rsid w:val="002573C6"/>
    <w:rsid w:val="00261A16"/>
    <w:rsid w:val="00261E8B"/>
    <w:rsid w:val="002637CA"/>
    <w:rsid w:val="00266488"/>
    <w:rsid w:val="002678FF"/>
    <w:rsid w:val="00267E6C"/>
    <w:rsid w:val="00270434"/>
    <w:rsid w:val="002715C3"/>
    <w:rsid w:val="0027412B"/>
    <w:rsid w:val="00275A21"/>
    <w:rsid w:val="0027671A"/>
    <w:rsid w:val="002835AD"/>
    <w:rsid w:val="002A013E"/>
    <w:rsid w:val="002A13F1"/>
    <w:rsid w:val="002A1708"/>
    <w:rsid w:val="002A3470"/>
    <w:rsid w:val="002B391C"/>
    <w:rsid w:val="002B7B96"/>
    <w:rsid w:val="002C6CDA"/>
    <w:rsid w:val="002C7101"/>
    <w:rsid w:val="002D39B9"/>
    <w:rsid w:val="002E215F"/>
    <w:rsid w:val="002E2D64"/>
    <w:rsid w:val="002F35C0"/>
    <w:rsid w:val="002F45BE"/>
    <w:rsid w:val="00300930"/>
    <w:rsid w:val="0030113A"/>
    <w:rsid w:val="0030160D"/>
    <w:rsid w:val="003061BB"/>
    <w:rsid w:val="00314B2D"/>
    <w:rsid w:val="00316092"/>
    <w:rsid w:val="00317CC6"/>
    <w:rsid w:val="00320EB3"/>
    <w:rsid w:val="00322597"/>
    <w:rsid w:val="00331685"/>
    <w:rsid w:val="003319D5"/>
    <w:rsid w:val="00334412"/>
    <w:rsid w:val="00334797"/>
    <w:rsid w:val="0034256D"/>
    <w:rsid w:val="003571F7"/>
    <w:rsid w:val="0036111C"/>
    <w:rsid w:val="00366284"/>
    <w:rsid w:val="00377742"/>
    <w:rsid w:val="00377F48"/>
    <w:rsid w:val="0038649E"/>
    <w:rsid w:val="00393D9A"/>
    <w:rsid w:val="00395105"/>
    <w:rsid w:val="00397D66"/>
    <w:rsid w:val="003A0D91"/>
    <w:rsid w:val="003A6BF6"/>
    <w:rsid w:val="003B1629"/>
    <w:rsid w:val="003B1E10"/>
    <w:rsid w:val="003B2895"/>
    <w:rsid w:val="003B5FAA"/>
    <w:rsid w:val="003B7B75"/>
    <w:rsid w:val="003C1594"/>
    <w:rsid w:val="003C4905"/>
    <w:rsid w:val="003D4720"/>
    <w:rsid w:val="003D52BD"/>
    <w:rsid w:val="003E77C7"/>
    <w:rsid w:val="003F1D0B"/>
    <w:rsid w:val="003F5097"/>
    <w:rsid w:val="003F66B4"/>
    <w:rsid w:val="0040181F"/>
    <w:rsid w:val="0040626F"/>
    <w:rsid w:val="00410081"/>
    <w:rsid w:val="00410827"/>
    <w:rsid w:val="00414B25"/>
    <w:rsid w:val="00415F32"/>
    <w:rsid w:val="0041742D"/>
    <w:rsid w:val="00417F3C"/>
    <w:rsid w:val="00432F2A"/>
    <w:rsid w:val="0043445F"/>
    <w:rsid w:val="0043525D"/>
    <w:rsid w:val="00441918"/>
    <w:rsid w:val="004422D2"/>
    <w:rsid w:val="004449B2"/>
    <w:rsid w:val="00445362"/>
    <w:rsid w:val="004545ED"/>
    <w:rsid w:val="00454939"/>
    <w:rsid w:val="00454B38"/>
    <w:rsid w:val="00460A6E"/>
    <w:rsid w:val="00460E42"/>
    <w:rsid w:val="00462E57"/>
    <w:rsid w:val="00471F04"/>
    <w:rsid w:val="00473A4A"/>
    <w:rsid w:val="00475721"/>
    <w:rsid w:val="00480AEE"/>
    <w:rsid w:val="00483CA3"/>
    <w:rsid w:val="00484E29"/>
    <w:rsid w:val="004928DA"/>
    <w:rsid w:val="00492C17"/>
    <w:rsid w:val="00494D23"/>
    <w:rsid w:val="00497E64"/>
    <w:rsid w:val="004A2279"/>
    <w:rsid w:val="004A2F67"/>
    <w:rsid w:val="004A5B0A"/>
    <w:rsid w:val="004C7F60"/>
    <w:rsid w:val="004D311D"/>
    <w:rsid w:val="004E1DC7"/>
    <w:rsid w:val="004E2909"/>
    <w:rsid w:val="004E2C80"/>
    <w:rsid w:val="004E2DED"/>
    <w:rsid w:val="004E3E8A"/>
    <w:rsid w:val="004E72EA"/>
    <w:rsid w:val="004F2442"/>
    <w:rsid w:val="0051137C"/>
    <w:rsid w:val="00515A34"/>
    <w:rsid w:val="00520A55"/>
    <w:rsid w:val="00520D48"/>
    <w:rsid w:val="00524D41"/>
    <w:rsid w:val="0052737D"/>
    <w:rsid w:val="0054467A"/>
    <w:rsid w:val="00545371"/>
    <w:rsid w:val="00551444"/>
    <w:rsid w:val="00555FBF"/>
    <w:rsid w:val="00562C6D"/>
    <w:rsid w:val="00571D0E"/>
    <w:rsid w:val="00574A7B"/>
    <w:rsid w:val="00580904"/>
    <w:rsid w:val="005820A9"/>
    <w:rsid w:val="00597567"/>
    <w:rsid w:val="00597E71"/>
    <w:rsid w:val="005A26FB"/>
    <w:rsid w:val="005B27DD"/>
    <w:rsid w:val="005B554F"/>
    <w:rsid w:val="005C3492"/>
    <w:rsid w:val="005C65F9"/>
    <w:rsid w:val="005D0ECA"/>
    <w:rsid w:val="005D278D"/>
    <w:rsid w:val="005E1F3C"/>
    <w:rsid w:val="005E6088"/>
    <w:rsid w:val="005E64D0"/>
    <w:rsid w:val="005F18E5"/>
    <w:rsid w:val="005F76FD"/>
    <w:rsid w:val="00615EA7"/>
    <w:rsid w:val="0061721E"/>
    <w:rsid w:val="0062050D"/>
    <w:rsid w:val="00624E3B"/>
    <w:rsid w:val="00625863"/>
    <w:rsid w:val="00632BB3"/>
    <w:rsid w:val="00635EE8"/>
    <w:rsid w:val="00641DB3"/>
    <w:rsid w:val="00645357"/>
    <w:rsid w:val="00646156"/>
    <w:rsid w:val="0065507E"/>
    <w:rsid w:val="00656571"/>
    <w:rsid w:val="00666BAC"/>
    <w:rsid w:val="00666D9B"/>
    <w:rsid w:val="00673000"/>
    <w:rsid w:val="0067433D"/>
    <w:rsid w:val="006860CC"/>
    <w:rsid w:val="00686234"/>
    <w:rsid w:val="006908AC"/>
    <w:rsid w:val="00696D61"/>
    <w:rsid w:val="006976DC"/>
    <w:rsid w:val="006B4043"/>
    <w:rsid w:val="006B42ED"/>
    <w:rsid w:val="006B5599"/>
    <w:rsid w:val="006C7C19"/>
    <w:rsid w:val="006D0FE5"/>
    <w:rsid w:val="006D2612"/>
    <w:rsid w:val="006E2AA1"/>
    <w:rsid w:val="006E2B6C"/>
    <w:rsid w:val="006F30E5"/>
    <w:rsid w:val="00703C6A"/>
    <w:rsid w:val="00706E03"/>
    <w:rsid w:val="00720B01"/>
    <w:rsid w:val="007231F6"/>
    <w:rsid w:val="007332F4"/>
    <w:rsid w:val="00741926"/>
    <w:rsid w:val="00752CBC"/>
    <w:rsid w:val="007538C5"/>
    <w:rsid w:val="0075691A"/>
    <w:rsid w:val="0076313B"/>
    <w:rsid w:val="00766767"/>
    <w:rsid w:val="00770208"/>
    <w:rsid w:val="007773DA"/>
    <w:rsid w:val="00777410"/>
    <w:rsid w:val="00780486"/>
    <w:rsid w:val="00782149"/>
    <w:rsid w:val="00784EC5"/>
    <w:rsid w:val="00790CA7"/>
    <w:rsid w:val="0079260E"/>
    <w:rsid w:val="007A34E3"/>
    <w:rsid w:val="007A4214"/>
    <w:rsid w:val="007A5A2C"/>
    <w:rsid w:val="007A7361"/>
    <w:rsid w:val="007B3667"/>
    <w:rsid w:val="007B793F"/>
    <w:rsid w:val="007C1270"/>
    <w:rsid w:val="007C3DCE"/>
    <w:rsid w:val="007D0354"/>
    <w:rsid w:val="007D25AD"/>
    <w:rsid w:val="007D4095"/>
    <w:rsid w:val="007D4999"/>
    <w:rsid w:val="007E312E"/>
    <w:rsid w:val="007E5A72"/>
    <w:rsid w:val="007F1F65"/>
    <w:rsid w:val="007F261A"/>
    <w:rsid w:val="007F5E6F"/>
    <w:rsid w:val="007F7077"/>
    <w:rsid w:val="0080028F"/>
    <w:rsid w:val="00803F9C"/>
    <w:rsid w:val="008042C1"/>
    <w:rsid w:val="0080498F"/>
    <w:rsid w:val="00812A67"/>
    <w:rsid w:val="0081461F"/>
    <w:rsid w:val="00815FD4"/>
    <w:rsid w:val="00823B3C"/>
    <w:rsid w:val="00825C7A"/>
    <w:rsid w:val="00832013"/>
    <w:rsid w:val="00832B81"/>
    <w:rsid w:val="00834669"/>
    <w:rsid w:val="00841403"/>
    <w:rsid w:val="00841DB5"/>
    <w:rsid w:val="00842E2E"/>
    <w:rsid w:val="0085021E"/>
    <w:rsid w:val="0085186F"/>
    <w:rsid w:val="008552E1"/>
    <w:rsid w:val="00856D3E"/>
    <w:rsid w:val="00856F8A"/>
    <w:rsid w:val="00870E39"/>
    <w:rsid w:val="0087668E"/>
    <w:rsid w:val="00877F23"/>
    <w:rsid w:val="0089636D"/>
    <w:rsid w:val="00897CCC"/>
    <w:rsid w:val="008A3047"/>
    <w:rsid w:val="008A4E29"/>
    <w:rsid w:val="008A77FF"/>
    <w:rsid w:val="008B337B"/>
    <w:rsid w:val="008B6F38"/>
    <w:rsid w:val="008B7000"/>
    <w:rsid w:val="008C1BC8"/>
    <w:rsid w:val="008C36B4"/>
    <w:rsid w:val="008C3A9B"/>
    <w:rsid w:val="008D0419"/>
    <w:rsid w:val="008D6412"/>
    <w:rsid w:val="008E59AD"/>
    <w:rsid w:val="008F322A"/>
    <w:rsid w:val="008F5FB0"/>
    <w:rsid w:val="008F7D9B"/>
    <w:rsid w:val="0090576B"/>
    <w:rsid w:val="00926D99"/>
    <w:rsid w:val="00934E57"/>
    <w:rsid w:val="009352B4"/>
    <w:rsid w:val="00935E8E"/>
    <w:rsid w:val="00936966"/>
    <w:rsid w:val="009429C4"/>
    <w:rsid w:val="00943CB6"/>
    <w:rsid w:val="0095553D"/>
    <w:rsid w:val="00960382"/>
    <w:rsid w:val="009656FA"/>
    <w:rsid w:val="00975809"/>
    <w:rsid w:val="00977802"/>
    <w:rsid w:val="00980C1D"/>
    <w:rsid w:val="0098480D"/>
    <w:rsid w:val="00992AA2"/>
    <w:rsid w:val="009A1C96"/>
    <w:rsid w:val="009A26E6"/>
    <w:rsid w:val="009A5F18"/>
    <w:rsid w:val="009B1CD8"/>
    <w:rsid w:val="009B22EC"/>
    <w:rsid w:val="009C4834"/>
    <w:rsid w:val="009C56A6"/>
    <w:rsid w:val="009D623D"/>
    <w:rsid w:val="009D7E57"/>
    <w:rsid w:val="009E2F8B"/>
    <w:rsid w:val="009E4093"/>
    <w:rsid w:val="009F60DF"/>
    <w:rsid w:val="009F724F"/>
    <w:rsid w:val="00A00603"/>
    <w:rsid w:val="00A036CB"/>
    <w:rsid w:val="00A077A4"/>
    <w:rsid w:val="00A131A9"/>
    <w:rsid w:val="00A166D3"/>
    <w:rsid w:val="00A32237"/>
    <w:rsid w:val="00A36442"/>
    <w:rsid w:val="00A408D4"/>
    <w:rsid w:val="00A410AF"/>
    <w:rsid w:val="00A553D7"/>
    <w:rsid w:val="00A55840"/>
    <w:rsid w:val="00A63418"/>
    <w:rsid w:val="00A656D3"/>
    <w:rsid w:val="00A80223"/>
    <w:rsid w:val="00A82DAD"/>
    <w:rsid w:val="00A84205"/>
    <w:rsid w:val="00A85ED6"/>
    <w:rsid w:val="00A85FBE"/>
    <w:rsid w:val="00A974E2"/>
    <w:rsid w:val="00AA13B2"/>
    <w:rsid w:val="00AA58EB"/>
    <w:rsid w:val="00AA607F"/>
    <w:rsid w:val="00AB6476"/>
    <w:rsid w:val="00AC0454"/>
    <w:rsid w:val="00AC13B2"/>
    <w:rsid w:val="00AC2EBC"/>
    <w:rsid w:val="00AC4F44"/>
    <w:rsid w:val="00AD452B"/>
    <w:rsid w:val="00AE2CF6"/>
    <w:rsid w:val="00AE3C21"/>
    <w:rsid w:val="00AE5A65"/>
    <w:rsid w:val="00AE746D"/>
    <w:rsid w:val="00AF2997"/>
    <w:rsid w:val="00AF396D"/>
    <w:rsid w:val="00B03499"/>
    <w:rsid w:val="00B03647"/>
    <w:rsid w:val="00B04537"/>
    <w:rsid w:val="00B21A74"/>
    <w:rsid w:val="00B308A2"/>
    <w:rsid w:val="00B32A4A"/>
    <w:rsid w:val="00B37024"/>
    <w:rsid w:val="00B42E70"/>
    <w:rsid w:val="00B44783"/>
    <w:rsid w:val="00B47223"/>
    <w:rsid w:val="00B50816"/>
    <w:rsid w:val="00B600A7"/>
    <w:rsid w:val="00B64C84"/>
    <w:rsid w:val="00B773AA"/>
    <w:rsid w:val="00B83A5E"/>
    <w:rsid w:val="00B868A4"/>
    <w:rsid w:val="00B87B6B"/>
    <w:rsid w:val="00B9408E"/>
    <w:rsid w:val="00B942A2"/>
    <w:rsid w:val="00B94CDA"/>
    <w:rsid w:val="00B9666D"/>
    <w:rsid w:val="00BA2230"/>
    <w:rsid w:val="00BB2484"/>
    <w:rsid w:val="00BB7E1E"/>
    <w:rsid w:val="00BC6073"/>
    <w:rsid w:val="00BD7DE2"/>
    <w:rsid w:val="00BE0F13"/>
    <w:rsid w:val="00BE4329"/>
    <w:rsid w:val="00BE4B37"/>
    <w:rsid w:val="00BE4B57"/>
    <w:rsid w:val="00BE54C8"/>
    <w:rsid w:val="00BE681F"/>
    <w:rsid w:val="00BF295F"/>
    <w:rsid w:val="00BF4CA8"/>
    <w:rsid w:val="00C02557"/>
    <w:rsid w:val="00C11028"/>
    <w:rsid w:val="00C119F7"/>
    <w:rsid w:val="00C3238D"/>
    <w:rsid w:val="00C32F64"/>
    <w:rsid w:val="00C37D30"/>
    <w:rsid w:val="00C414E6"/>
    <w:rsid w:val="00C436DB"/>
    <w:rsid w:val="00C46C31"/>
    <w:rsid w:val="00C56535"/>
    <w:rsid w:val="00C61B8B"/>
    <w:rsid w:val="00C63C61"/>
    <w:rsid w:val="00C72499"/>
    <w:rsid w:val="00C81F5F"/>
    <w:rsid w:val="00C82849"/>
    <w:rsid w:val="00C96BAC"/>
    <w:rsid w:val="00CB401F"/>
    <w:rsid w:val="00CB7347"/>
    <w:rsid w:val="00CC0A89"/>
    <w:rsid w:val="00CC249B"/>
    <w:rsid w:val="00CC299A"/>
    <w:rsid w:val="00CC4A90"/>
    <w:rsid w:val="00CD50CA"/>
    <w:rsid w:val="00CE6C1E"/>
    <w:rsid w:val="00CF2B7B"/>
    <w:rsid w:val="00D03BF3"/>
    <w:rsid w:val="00D06910"/>
    <w:rsid w:val="00D16454"/>
    <w:rsid w:val="00D3292D"/>
    <w:rsid w:val="00D34876"/>
    <w:rsid w:val="00D35F0F"/>
    <w:rsid w:val="00D37C37"/>
    <w:rsid w:val="00D52073"/>
    <w:rsid w:val="00D62EA1"/>
    <w:rsid w:val="00D64E66"/>
    <w:rsid w:val="00D82895"/>
    <w:rsid w:val="00D835C4"/>
    <w:rsid w:val="00D83ADE"/>
    <w:rsid w:val="00D8415B"/>
    <w:rsid w:val="00D937BB"/>
    <w:rsid w:val="00D94E6D"/>
    <w:rsid w:val="00DA0940"/>
    <w:rsid w:val="00DA0CCB"/>
    <w:rsid w:val="00DA3817"/>
    <w:rsid w:val="00DA42F5"/>
    <w:rsid w:val="00DD5281"/>
    <w:rsid w:val="00DD60B2"/>
    <w:rsid w:val="00DD6871"/>
    <w:rsid w:val="00DD755D"/>
    <w:rsid w:val="00DD76AA"/>
    <w:rsid w:val="00DE1A25"/>
    <w:rsid w:val="00DE642F"/>
    <w:rsid w:val="00DE7399"/>
    <w:rsid w:val="00DF232C"/>
    <w:rsid w:val="00E00AE4"/>
    <w:rsid w:val="00E03E4C"/>
    <w:rsid w:val="00E1171C"/>
    <w:rsid w:val="00E22CA8"/>
    <w:rsid w:val="00E30A5F"/>
    <w:rsid w:val="00E3313F"/>
    <w:rsid w:val="00E33B56"/>
    <w:rsid w:val="00E34273"/>
    <w:rsid w:val="00E43251"/>
    <w:rsid w:val="00E44962"/>
    <w:rsid w:val="00E46FF5"/>
    <w:rsid w:val="00E57A06"/>
    <w:rsid w:val="00E710C3"/>
    <w:rsid w:val="00E7482A"/>
    <w:rsid w:val="00E84AFD"/>
    <w:rsid w:val="00E90A20"/>
    <w:rsid w:val="00E92B14"/>
    <w:rsid w:val="00E94AB0"/>
    <w:rsid w:val="00EB009E"/>
    <w:rsid w:val="00EB03F3"/>
    <w:rsid w:val="00EB4B0A"/>
    <w:rsid w:val="00EB6451"/>
    <w:rsid w:val="00EC2D9D"/>
    <w:rsid w:val="00EC3AD2"/>
    <w:rsid w:val="00EC3E0A"/>
    <w:rsid w:val="00EC6F83"/>
    <w:rsid w:val="00EC7558"/>
    <w:rsid w:val="00ED3F7C"/>
    <w:rsid w:val="00ED40A3"/>
    <w:rsid w:val="00ED47CF"/>
    <w:rsid w:val="00ED5282"/>
    <w:rsid w:val="00F0514A"/>
    <w:rsid w:val="00F057ED"/>
    <w:rsid w:val="00F26255"/>
    <w:rsid w:val="00F266E4"/>
    <w:rsid w:val="00F32726"/>
    <w:rsid w:val="00F360FB"/>
    <w:rsid w:val="00F4517B"/>
    <w:rsid w:val="00F45BBC"/>
    <w:rsid w:val="00F64361"/>
    <w:rsid w:val="00F7097E"/>
    <w:rsid w:val="00F80202"/>
    <w:rsid w:val="00F82232"/>
    <w:rsid w:val="00F843CA"/>
    <w:rsid w:val="00F86042"/>
    <w:rsid w:val="00F94987"/>
    <w:rsid w:val="00F97C5E"/>
    <w:rsid w:val="00FA097A"/>
    <w:rsid w:val="00FA1CD9"/>
    <w:rsid w:val="00FA5DD9"/>
    <w:rsid w:val="00FB0437"/>
    <w:rsid w:val="00FC5450"/>
    <w:rsid w:val="00FD1D47"/>
    <w:rsid w:val="00FD1F41"/>
    <w:rsid w:val="00FD658D"/>
    <w:rsid w:val="00FD6831"/>
    <w:rsid w:val="00FD6BE2"/>
    <w:rsid w:val="00FE2AF9"/>
    <w:rsid w:val="00FF0436"/>
    <w:rsid w:val="00FF1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0E649770"/>
  <w15:docId w15:val="{1692139F-9765-4139-8C93-C0AA12761F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6C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1028"/>
  </w:style>
  <w:style w:type="paragraph" w:styleId="Footer">
    <w:name w:val="footer"/>
    <w:basedOn w:val="Normal"/>
    <w:link w:val="Footer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1028"/>
  </w:style>
  <w:style w:type="table" w:styleId="TableGrid">
    <w:name w:val="Table Grid"/>
    <w:basedOn w:val="TableNormal"/>
    <w:uiPriority w:val="39"/>
    <w:rsid w:val="005C34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2D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2D6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8.bin"/><Relationship Id="rId366" Type="http://schemas.openxmlformats.org/officeDocument/2006/relationships/image" Target="media/image171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24.bin"/><Relationship Id="rId268" Type="http://schemas.openxmlformats.org/officeDocument/2006/relationships/oleObject" Target="embeddings/oleObject140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335" Type="http://schemas.openxmlformats.org/officeDocument/2006/relationships/image" Target="media/image155.wmf"/><Relationship Id="rId377" Type="http://schemas.openxmlformats.org/officeDocument/2006/relationships/oleObject" Target="embeddings/oleObject19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23.bin"/><Relationship Id="rId402" Type="http://schemas.openxmlformats.org/officeDocument/2006/relationships/oleObject" Target="embeddings/oleObject208.bin"/><Relationship Id="rId279" Type="http://schemas.openxmlformats.org/officeDocument/2006/relationships/image" Target="media/image127.wmf"/><Relationship Id="rId444" Type="http://schemas.openxmlformats.org/officeDocument/2006/relationships/fontTable" Target="fontTable.xml"/><Relationship Id="rId43" Type="http://schemas.openxmlformats.org/officeDocument/2006/relationships/image" Target="media/image17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46" Type="http://schemas.openxmlformats.org/officeDocument/2006/relationships/image" Target="media/image161.wmf"/><Relationship Id="rId388" Type="http://schemas.openxmlformats.org/officeDocument/2006/relationships/image" Target="media/image182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9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6.bin"/><Relationship Id="rId413" Type="http://schemas.openxmlformats.org/officeDocument/2006/relationships/image" Target="media/image193.wmf"/><Relationship Id="rId248" Type="http://schemas.openxmlformats.org/officeDocument/2006/relationships/image" Target="media/image113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image" Target="media/image145.wmf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2.bin"/><Relationship Id="rId399" Type="http://schemas.openxmlformats.org/officeDocument/2006/relationships/image" Target="media/image187.wmf"/><Relationship Id="rId259" Type="http://schemas.openxmlformats.org/officeDocument/2006/relationships/image" Target="media/image118.wmf"/><Relationship Id="rId424" Type="http://schemas.openxmlformats.org/officeDocument/2006/relationships/oleObject" Target="embeddings/oleObject21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1.bin"/><Relationship Id="rId326" Type="http://schemas.openxmlformats.org/officeDocument/2006/relationships/oleObject" Target="embeddings/oleObject169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59.wmf"/><Relationship Id="rId368" Type="http://schemas.openxmlformats.org/officeDocument/2006/relationships/image" Target="media/image172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25.bin"/><Relationship Id="rId281" Type="http://schemas.openxmlformats.org/officeDocument/2006/relationships/image" Target="media/image128.wmf"/><Relationship Id="rId337" Type="http://schemas.openxmlformats.org/officeDocument/2006/relationships/image" Target="media/image156.wmf"/><Relationship Id="rId34" Type="http://schemas.openxmlformats.org/officeDocument/2006/relationships/oleObject" Target="embeddings/oleObject15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5.bin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4.bin"/><Relationship Id="rId390" Type="http://schemas.openxmlformats.org/officeDocument/2006/relationships/image" Target="media/image183.wmf"/><Relationship Id="rId404" Type="http://schemas.openxmlformats.org/officeDocument/2006/relationships/oleObject" Target="embeddings/oleObject209.bin"/><Relationship Id="rId250" Type="http://schemas.openxmlformats.org/officeDocument/2006/relationships/image" Target="media/image114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45" Type="http://schemas.openxmlformats.org/officeDocument/2006/relationships/image" Target="media/image1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348" Type="http://schemas.openxmlformats.org/officeDocument/2006/relationships/image" Target="media/image162.wmf"/><Relationship Id="rId152" Type="http://schemas.openxmlformats.org/officeDocument/2006/relationships/image" Target="media/image70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194.wmf"/><Relationship Id="rId261" Type="http://schemas.openxmlformats.org/officeDocument/2006/relationships/image" Target="media/image119.wmf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image" Target="media/image146.wmf"/><Relationship Id="rId359" Type="http://schemas.openxmlformats.org/officeDocument/2006/relationships/oleObject" Target="embeddings/oleObject185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3.bin"/><Relationship Id="rId370" Type="http://schemas.openxmlformats.org/officeDocument/2006/relationships/image" Target="media/image173.wmf"/><Relationship Id="rId426" Type="http://schemas.openxmlformats.org/officeDocument/2006/relationships/oleObject" Target="embeddings/oleObject220.bin"/><Relationship Id="rId230" Type="http://schemas.openxmlformats.org/officeDocument/2006/relationships/oleObject" Target="embeddings/oleObject119.bin"/><Relationship Id="rId25" Type="http://schemas.openxmlformats.org/officeDocument/2006/relationships/image" Target="media/image9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2.bin"/><Relationship Id="rId328" Type="http://schemas.openxmlformats.org/officeDocument/2006/relationships/oleObject" Target="embeddings/oleObject170.bin"/><Relationship Id="rId132" Type="http://schemas.openxmlformats.org/officeDocument/2006/relationships/image" Target="media/image60.wmf"/><Relationship Id="rId174" Type="http://schemas.openxmlformats.org/officeDocument/2006/relationships/image" Target="media/image81.wmf"/><Relationship Id="rId381" Type="http://schemas.openxmlformats.org/officeDocument/2006/relationships/oleObject" Target="embeddings/oleObject196.bin"/><Relationship Id="rId241" Type="http://schemas.openxmlformats.org/officeDocument/2006/relationships/oleObject" Target="embeddings/oleObject125.bin"/><Relationship Id="rId437" Type="http://schemas.openxmlformats.org/officeDocument/2006/relationships/image" Target="media/image204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29.wmf"/><Relationship Id="rId339" Type="http://schemas.openxmlformats.org/officeDocument/2006/relationships/image" Target="media/image157.wmf"/><Relationship Id="rId78" Type="http://schemas.openxmlformats.org/officeDocument/2006/relationships/image" Target="media/image33.wmf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1.bin"/><Relationship Id="rId185" Type="http://schemas.openxmlformats.org/officeDocument/2006/relationships/image" Target="media/image86.wmf"/><Relationship Id="rId350" Type="http://schemas.openxmlformats.org/officeDocument/2006/relationships/image" Target="media/image163.wmf"/><Relationship Id="rId406" Type="http://schemas.openxmlformats.org/officeDocument/2006/relationships/oleObject" Target="embeddings/oleObject21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4.wmf"/><Relationship Id="rId252" Type="http://schemas.openxmlformats.org/officeDocument/2006/relationships/image" Target="media/image115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47" Type="http://schemas.openxmlformats.org/officeDocument/2006/relationships/image" Target="media/image1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54" Type="http://schemas.openxmlformats.org/officeDocument/2006/relationships/image" Target="media/image71.wmf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99.bin"/><Relationship Id="rId417" Type="http://schemas.openxmlformats.org/officeDocument/2006/relationships/image" Target="media/image1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63" Type="http://schemas.openxmlformats.org/officeDocument/2006/relationships/oleObject" Target="embeddings/oleObject137.bin"/><Relationship Id="rId319" Type="http://schemas.openxmlformats.org/officeDocument/2006/relationships/image" Target="media/image147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1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4.wmf"/><Relationship Id="rId428" Type="http://schemas.openxmlformats.org/officeDocument/2006/relationships/oleObject" Target="embeddings/oleObject221.bin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3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3.bin"/><Relationship Id="rId134" Type="http://schemas.openxmlformats.org/officeDocument/2006/relationships/image" Target="media/image61.wmf"/><Relationship Id="rId80" Type="http://schemas.openxmlformats.org/officeDocument/2006/relationships/image" Target="media/image34.wmf"/><Relationship Id="rId176" Type="http://schemas.openxmlformats.org/officeDocument/2006/relationships/image" Target="media/image82.wmf"/><Relationship Id="rId341" Type="http://schemas.openxmlformats.org/officeDocument/2006/relationships/image" Target="media/image158.wmf"/><Relationship Id="rId383" Type="http://schemas.openxmlformats.org/officeDocument/2006/relationships/oleObject" Target="embeddings/oleObject197.bin"/><Relationship Id="rId439" Type="http://schemas.openxmlformats.org/officeDocument/2006/relationships/image" Target="media/image205.wmf"/><Relationship Id="rId201" Type="http://schemas.openxmlformats.org/officeDocument/2006/relationships/image" Target="media/image92.wmf"/><Relationship Id="rId243" Type="http://schemas.openxmlformats.org/officeDocument/2006/relationships/oleObject" Target="embeddings/oleObject126.bin"/><Relationship Id="rId285" Type="http://schemas.openxmlformats.org/officeDocument/2006/relationships/image" Target="media/image130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1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87" Type="http://schemas.openxmlformats.org/officeDocument/2006/relationships/image" Target="media/image87.wmf"/><Relationship Id="rId352" Type="http://schemas.openxmlformats.org/officeDocument/2006/relationships/image" Target="media/image164.wmf"/><Relationship Id="rId394" Type="http://schemas.openxmlformats.org/officeDocument/2006/relationships/image" Target="media/image185.wmf"/><Relationship Id="rId408" Type="http://schemas.openxmlformats.org/officeDocument/2006/relationships/oleObject" Target="embeddings/oleObject211.bin"/><Relationship Id="rId212" Type="http://schemas.openxmlformats.org/officeDocument/2006/relationships/oleObject" Target="embeddings/oleObject109.bin"/><Relationship Id="rId254" Type="http://schemas.openxmlformats.org/officeDocument/2006/relationships/image" Target="media/image116.wmf"/><Relationship Id="rId49" Type="http://schemas.openxmlformats.org/officeDocument/2006/relationships/image" Target="media/image20.wmf"/><Relationship Id="rId114" Type="http://schemas.openxmlformats.org/officeDocument/2006/relationships/image" Target="media/image51.wmf"/><Relationship Id="rId296" Type="http://schemas.openxmlformats.org/officeDocument/2006/relationships/image" Target="media/image135.wmf"/><Relationship Id="rId60" Type="http://schemas.openxmlformats.org/officeDocument/2006/relationships/image" Target="media/image25.wmf"/><Relationship Id="rId156" Type="http://schemas.openxmlformats.org/officeDocument/2006/relationships/image" Target="media/image72.wmf"/><Relationship Id="rId198" Type="http://schemas.openxmlformats.org/officeDocument/2006/relationships/image" Target="media/image91.wmf"/><Relationship Id="rId321" Type="http://schemas.openxmlformats.org/officeDocument/2006/relationships/image" Target="media/image148.wmf"/><Relationship Id="rId363" Type="http://schemas.openxmlformats.org/officeDocument/2006/relationships/oleObject" Target="embeddings/oleObject187.bin"/><Relationship Id="rId419" Type="http://schemas.openxmlformats.org/officeDocument/2006/relationships/image" Target="media/image196.wmf"/><Relationship Id="rId223" Type="http://schemas.openxmlformats.org/officeDocument/2006/relationships/image" Target="media/image101.wmf"/><Relationship Id="rId430" Type="http://schemas.openxmlformats.org/officeDocument/2006/relationships/image" Target="media/image201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3.wmf"/><Relationship Id="rId332" Type="http://schemas.openxmlformats.org/officeDocument/2006/relationships/oleObject" Target="embeddings/oleObject172.bin"/><Relationship Id="rId353" Type="http://schemas.openxmlformats.org/officeDocument/2006/relationships/oleObject" Target="embeddings/oleObject182.bin"/><Relationship Id="rId374" Type="http://schemas.openxmlformats.org/officeDocument/2006/relationships/image" Target="media/image175.wmf"/><Relationship Id="rId395" Type="http://schemas.openxmlformats.org/officeDocument/2006/relationships/oleObject" Target="embeddings/oleObject203.bin"/><Relationship Id="rId409" Type="http://schemas.openxmlformats.org/officeDocument/2006/relationships/image" Target="media/image191.wmf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13" Type="http://schemas.openxmlformats.org/officeDocument/2006/relationships/image" Target="media/image97.wmf"/><Relationship Id="rId234" Type="http://schemas.openxmlformats.org/officeDocument/2006/relationships/image" Target="media/image106.wmf"/><Relationship Id="rId420" Type="http://schemas.openxmlformats.org/officeDocument/2006/relationships/oleObject" Target="embeddings/oleObject2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4.bin"/><Relationship Id="rId297" Type="http://schemas.openxmlformats.org/officeDocument/2006/relationships/oleObject" Target="embeddings/oleObject155.bin"/><Relationship Id="rId441" Type="http://schemas.openxmlformats.org/officeDocument/2006/relationships/image" Target="media/image206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57.bin"/><Relationship Id="rId322" Type="http://schemas.openxmlformats.org/officeDocument/2006/relationships/oleObject" Target="embeddings/oleObject167.bin"/><Relationship Id="rId343" Type="http://schemas.openxmlformats.org/officeDocument/2006/relationships/image" Target="media/image159.wmf"/><Relationship Id="rId364" Type="http://schemas.openxmlformats.org/officeDocument/2006/relationships/image" Target="media/image170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1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1.wmf"/><Relationship Id="rId287" Type="http://schemas.openxmlformats.org/officeDocument/2006/relationships/image" Target="media/image131.wmf"/><Relationship Id="rId410" Type="http://schemas.openxmlformats.org/officeDocument/2006/relationships/oleObject" Target="embeddings/oleObject212.bin"/><Relationship Id="rId431" Type="http://schemas.openxmlformats.org/officeDocument/2006/relationships/oleObject" Target="embeddings/oleObject223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62.bin"/><Relationship Id="rId333" Type="http://schemas.openxmlformats.org/officeDocument/2006/relationships/image" Target="media/image154.wmf"/><Relationship Id="rId354" Type="http://schemas.openxmlformats.org/officeDocument/2006/relationships/image" Target="media/image165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8.wmf"/><Relationship Id="rId375" Type="http://schemas.openxmlformats.org/officeDocument/2006/relationships/oleObject" Target="embeddings/oleObject193.bin"/><Relationship Id="rId396" Type="http://schemas.openxmlformats.org/officeDocument/2006/relationships/image" Target="media/image186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7.wmf"/><Relationship Id="rId277" Type="http://schemas.openxmlformats.org/officeDocument/2006/relationships/image" Target="media/image126.wmf"/><Relationship Id="rId298" Type="http://schemas.openxmlformats.org/officeDocument/2006/relationships/image" Target="media/image136.wmf"/><Relationship Id="rId400" Type="http://schemas.openxmlformats.org/officeDocument/2006/relationships/oleObject" Target="embeddings/oleObject206.bin"/><Relationship Id="rId421" Type="http://schemas.openxmlformats.org/officeDocument/2006/relationships/image" Target="media/image197.wmf"/><Relationship Id="rId442" Type="http://schemas.openxmlformats.org/officeDocument/2006/relationships/oleObject" Target="embeddings/oleObject229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302" Type="http://schemas.openxmlformats.org/officeDocument/2006/relationships/image" Target="media/image138.emf"/><Relationship Id="rId323" Type="http://schemas.openxmlformats.org/officeDocument/2006/relationships/image" Target="media/image149.wmf"/><Relationship Id="rId344" Type="http://schemas.openxmlformats.org/officeDocument/2006/relationships/oleObject" Target="embeddings/oleObject178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8.bin"/><Relationship Id="rId386" Type="http://schemas.openxmlformats.org/officeDocument/2006/relationships/image" Target="media/image181.wmf"/><Relationship Id="rId190" Type="http://schemas.openxmlformats.org/officeDocument/2006/relationships/oleObject" Target="embeddings/oleObject95.bin"/><Relationship Id="rId204" Type="http://schemas.openxmlformats.org/officeDocument/2006/relationships/image" Target="media/image93.wmf"/><Relationship Id="rId225" Type="http://schemas.openxmlformats.org/officeDocument/2006/relationships/image" Target="media/image102.wmf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0.bin"/><Relationship Id="rId411" Type="http://schemas.openxmlformats.org/officeDocument/2006/relationships/image" Target="media/image192.wmf"/><Relationship Id="rId432" Type="http://schemas.openxmlformats.org/officeDocument/2006/relationships/image" Target="media/image202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313" Type="http://schemas.openxmlformats.org/officeDocument/2006/relationships/image" Target="media/image1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3.bin"/><Relationship Id="rId355" Type="http://schemas.openxmlformats.org/officeDocument/2006/relationships/oleObject" Target="embeddings/oleObject183.bin"/><Relationship Id="rId376" Type="http://schemas.openxmlformats.org/officeDocument/2006/relationships/image" Target="media/image176.wmf"/><Relationship Id="rId397" Type="http://schemas.openxmlformats.org/officeDocument/2006/relationships/oleObject" Target="embeddings/oleObject204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image" Target="media/image98.wmf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5.bin"/><Relationship Id="rId401" Type="http://schemas.openxmlformats.org/officeDocument/2006/relationships/oleObject" Target="embeddings/oleObject207.bin"/><Relationship Id="rId422" Type="http://schemas.openxmlformats.org/officeDocument/2006/relationships/oleObject" Target="embeddings/oleObject218.bin"/><Relationship Id="rId443" Type="http://schemas.openxmlformats.org/officeDocument/2006/relationships/footer" Target="footer1.xml"/><Relationship Id="rId303" Type="http://schemas.openxmlformats.org/officeDocument/2006/relationships/image" Target="media/image139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345" Type="http://schemas.openxmlformats.org/officeDocument/2006/relationships/image" Target="media/image160.emf"/><Relationship Id="rId387" Type="http://schemas.openxmlformats.org/officeDocument/2006/relationships/oleObject" Target="embeddings/oleObject199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13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32.wmf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3.bin"/><Relationship Id="rId356" Type="http://schemas.openxmlformats.org/officeDocument/2006/relationships/image" Target="media/image166.wmf"/><Relationship Id="rId398" Type="http://schemas.openxmlformats.org/officeDocument/2006/relationships/oleObject" Target="embeddings/oleObject205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111.bin"/><Relationship Id="rId423" Type="http://schemas.openxmlformats.org/officeDocument/2006/relationships/image" Target="media/image198.wmf"/><Relationship Id="rId258" Type="http://schemas.openxmlformats.org/officeDocument/2006/relationships/oleObject" Target="embeddings/oleObject134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325" Type="http://schemas.openxmlformats.org/officeDocument/2006/relationships/image" Target="media/image150.wmf"/><Relationship Id="rId367" Type="http://schemas.openxmlformats.org/officeDocument/2006/relationships/oleObject" Target="embeddings/oleObject189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3.wmf"/><Relationship Id="rId269" Type="http://schemas.openxmlformats.org/officeDocument/2006/relationships/image" Target="media/image122.wmf"/><Relationship Id="rId434" Type="http://schemas.openxmlformats.org/officeDocument/2006/relationships/image" Target="media/image203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6.bin"/><Relationship Id="rId336" Type="http://schemas.openxmlformats.org/officeDocument/2006/relationships/oleObject" Target="embeddings/oleObject174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378" Type="http://schemas.openxmlformats.org/officeDocument/2006/relationships/image" Target="media/image177.wmf"/><Relationship Id="rId403" Type="http://schemas.openxmlformats.org/officeDocument/2006/relationships/image" Target="media/image188.wmf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445" Type="http://schemas.openxmlformats.org/officeDocument/2006/relationships/theme" Target="theme/theme1.xml"/><Relationship Id="rId291" Type="http://schemas.openxmlformats.org/officeDocument/2006/relationships/image" Target="media/image133.wmf"/><Relationship Id="rId305" Type="http://schemas.openxmlformats.org/officeDocument/2006/relationships/image" Target="media/image140.wmf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00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4.wmf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1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4.bin"/><Relationship Id="rId55" Type="http://schemas.openxmlformats.org/officeDocument/2006/relationships/image" Target="media/image23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358" Type="http://schemas.openxmlformats.org/officeDocument/2006/relationships/image" Target="media/image167.wmf"/><Relationship Id="rId162" Type="http://schemas.openxmlformats.org/officeDocument/2006/relationships/image" Target="media/image75.wmf"/><Relationship Id="rId218" Type="http://schemas.openxmlformats.org/officeDocument/2006/relationships/image" Target="media/image99.wmf"/><Relationship Id="rId425" Type="http://schemas.openxmlformats.org/officeDocument/2006/relationships/image" Target="media/image199.wmf"/><Relationship Id="rId271" Type="http://schemas.openxmlformats.org/officeDocument/2006/relationships/image" Target="media/image123.wmf"/><Relationship Id="rId24" Type="http://schemas.openxmlformats.org/officeDocument/2006/relationships/oleObject" Target="embeddings/oleObject9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51.wmf"/><Relationship Id="rId369" Type="http://schemas.openxmlformats.org/officeDocument/2006/relationships/oleObject" Target="embeddings/oleObject190.bin"/><Relationship Id="rId173" Type="http://schemas.openxmlformats.org/officeDocument/2006/relationships/oleObject" Target="embeddings/oleObject86.bin"/><Relationship Id="rId229" Type="http://schemas.openxmlformats.org/officeDocument/2006/relationships/image" Target="media/image104.wmf"/><Relationship Id="rId380" Type="http://schemas.openxmlformats.org/officeDocument/2006/relationships/image" Target="media/image178.wmf"/><Relationship Id="rId436" Type="http://schemas.openxmlformats.org/officeDocument/2006/relationships/oleObject" Target="embeddings/oleObject226.bin"/><Relationship Id="rId240" Type="http://schemas.openxmlformats.org/officeDocument/2006/relationships/image" Target="media/image109.wmf"/><Relationship Id="rId35" Type="http://schemas.openxmlformats.org/officeDocument/2006/relationships/image" Target="media/image1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7.bin"/><Relationship Id="rId338" Type="http://schemas.openxmlformats.org/officeDocument/2006/relationships/oleObject" Target="embeddings/oleObject175.bin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201.bin"/><Relationship Id="rId405" Type="http://schemas.openxmlformats.org/officeDocument/2006/relationships/image" Target="media/image189.wmf"/><Relationship Id="rId251" Type="http://schemas.openxmlformats.org/officeDocument/2006/relationships/oleObject" Target="embeddings/oleObject130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34.wmf"/><Relationship Id="rId307" Type="http://schemas.openxmlformats.org/officeDocument/2006/relationships/image" Target="media/image141.wmf"/><Relationship Id="rId349" Type="http://schemas.openxmlformats.org/officeDocument/2006/relationships/oleObject" Target="embeddings/oleObject180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image" Target="media/image90.wmf"/><Relationship Id="rId209" Type="http://schemas.openxmlformats.org/officeDocument/2006/relationships/image" Target="media/image95.wmf"/><Relationship Id="rId360" Type="http://schemas.openxmlformats.org/officeDocument/2006/relationships/image" Target="media/image168.wmf"/><Relationship Id="rId416" Type="http://schemas.openxmlformats.org/officeDocument/2006/relationships/oleObject" Target="embeddings/oleObject215.bin"/><Relationship Id="rId220" Type="http://schemas.openxmlformats.org/officeDocument/2006/relationships/image" Target="media/image100.wmf"/><Relationship Id="rId15" Type="http://schemas.openxmlformats.org/officeDocument/2006/relationships/oleObject" Target="embeddings/oleObject4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65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91.bin"/><Relationship Id="rId427" Type="http://schemas.openxmlformats.org/officeDocument/2006/relationships/image" Target="media/image20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73" Type="http://schemas.openxmlformats.org/officeDocument/2006/relationships/image" Target="media/image124.wmf"/><Relationship Id="rId329" Type="http://schemas.openxmlformats.org/officeDocument/2006/relationships/image" Target="media/image152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6.bin"/><Relationship Id="rId200" Type="http://schemas.openxmlformats.org/officeDocument/2006/relationships/oleObject" Target="embeddings/oleObject102.bin"/><Relationship Id="rId382" Type="http://schemas.openxmlformats.org/officeDocument/2006/relationships/image" Target="media/image179.wmf"/><Relationship Id="rId438" Type="http://schemas.openxmlformats.org/officeDocument/2006/relationships/oleObject" Target="embeddings/oleObject227.bin"/><Relationship Id="rId242" Type="http://schemas.openxmlformats.org/officeDocument/2006/relationships/image" Target="media/image110.wmf"/><Relationship Id="rId284" Type="http://schemas.openxmlformats.org/officeDocument/2006/relationships/oleObject" Target="embeddings/oleObject148.bin"/><Relationship Id="rId37" Type="http://schemas.openxmlformats.org/officeDocument/2006/relationships/image" Target="media/image1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02.bin"/><Relationship Id="rId407" Type="http://schemas.openxmlformats.org/officeDocument/2006/relationships/image" Target="media/image190.wmf"/><Relationship Id="rId211" Type="http://schemas.openxmlformats.org/officeDocument/2006/relationships/image" Target="media/image96.wmf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4.bin"/><Relationship Id="rId309" Type="http://schemas.openxmlformats.org/officeDocument/2006/relationships/image" Target="media/image142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6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100.bin"/><Relationship Id="rId362" Type="http://schemas.openxmlformats.org/officeDocument/2006/relationships/image" Target="media/image169.wmf"/><Relationship Id="rId418" Type="http://schemas.openxmlformats.org/officeDocument/2006/relationships/oleObject" Target="embeddings/oleObject216.bin"/><Relationship Id="rId222" Type="http://schemas.openxmlformats.org/officeDocument/2006/relationships/oleObject" Target="embeddings/oleObject115.bin"/><Relationship Id="rId264" Type="http://schemas.openxmlformats.org/officeDocument/2006/relationships/image" Target="media/image12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31" Type="http://schemas.openxmlformats.org/officeDocument/2006/relationships/image" Target="media/image153.wmf"/><Relationship Id="rId373" Type="http://schemas.openxmlformats.org/officeDocument/2006/relationships/oleObject" Target="embeddings/oleObject192.bin"/><Relationship Id="rId429" Type="http://schemas.openxmlformats.org/officeDocument/2006/relationships/oleObject" Target="embeddings/oleObject22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28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5.wmf"/><Relationship Id="rId300" Type="http://schemas.openxmlformats.org/officeDocument/2006/relationships/image" Target="media/image137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77.bin"/><Relationship Id="rId384" Type="http://schemas.openxmlformats.org/officeDocument/2006/relationships/image" Target="media/image180.wmf"/><Relationship Id="rId202" Type="http://schemas.openxmlformats.org/officeDocument/2006/relationships/oleObject" Target="embeddings/oleObject103.bin"/><Relationship Id="rId244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C345EC-C3B4-4179-B01E-0B94D733DF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2</TotalTime>
  <Pages>5</Pages>
  <Words>1705</Words>
  <Characters>9721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00000001</Company>
  <LinksUpToDate>false</LinksUpToDate>
  <CharactersWithSpaces>11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155</cp:revision>
  <cp:lastPrinted>2022-06-10T01:30:00Z</cp:lastPrinted>
  <dcterms:created xsi:type="dcterms:W3CDTF">2022-06-07T14:13:00Z</dcterms:created>
  <dcterms:modified xsi:type="dcterms:W3CDTF">2022-06-17T0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